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9D52BB7" w14:textId="77777777" w:rsidR="0035556B" w:rsidRPr="00F64279" w:rsidRDefault="0035556B" w:rsidP="00F64279">
      <w:pPr>
        <w:jc w:val="left"/>
        <w:rPr>
          <w:b/>
          <w:sz w:val="24"/>
          <w:szCs w:val="24"/>
        </w:rPr>
      </w:pPr>
      <w:r w:rsidRPr="00F64279">
        <w:rPr>
          <w:rFonts w:hint="eastAsia"/>
          <w:b/>
          <w:sz w:val="24"/>
          <w:szCs w:val="24"/>
        </w:rPr>
        <w:t>典型程序：</w:t>
      </w:r>
    </w:p>
    <w:p w14:paraId="41FACF71" w14:textId="77777777" w:rsidR="0035556B" w:rsidRPr="00F64279" w:rsidRDefault="0035556B" w:rsidP="00F64279">
      <w:pPr>
        <w:jc w:val="left"/>
        <w:rPr>
          <w:b/>
        </w:rPr>
      </w:pPr>
      <w:r w:rsidRPr="00F64279">
        <w:rPr>
          <w:rFonts w:hint="eastAsia"/>
          <w:b/>
        </w:rPr>
        <w:t>1</w:t>
      </w:r>
      <w:r w:rsidRPr="00F64279">
        <w:rPr>
          <w:rFonts w:hint="eastAsia"/>
          <w:b/>
        </w:rPr>
        <w:t>、求两个数的最大数；</w:t>
      </w:r>
    </w:p>
    <w:p w14:paraId="4DF4F239" w14:textId="77777777" w:rsidR="00D01A69" w:rsidRDefault="00D01A69" w:rsidP="0035556B">
      <w:pPr>
        <w:ind w:left="420" w:firstLineChars="137" w:firstLine="288"/>
        <w:jc w:val="left"/>
      </w:pPr>
      <w:r>
        <w:rPr>
          <w:rFonts w:hint="eastAsia"/>
        </w:rPr>
        <w:t>#include &lt;stdio.h&gt;</w:t>
      </w:r>
    </w:p>
    <w:p w14:paraId="48FD5C2F" w14:textId="77777777" w:rsidR="00D01A69" w:rsidRDefault="00D01A69" w:rsidP="0035556B">
      <w:pPr>
        <w:pStyle w:val="a3"/>
        <w:ind w:left="360" w:firstLineChars="137" w:firstLine="288"/>
        <w:jc w:val="left"/>
      </w:pPr>
      <w:r>
        <w:rPr>
          <w:rFonts w:hint="eastAsia"/>
        </w:rPr>
        <w:t xml:space="preserve"> void main()</w:t>
      </w:r>
    </w:p>
    <w:p w14:paraId="3AC64AFF" w14:textId="77777777" w:rsidR="00D01A69" w:rsidRDefault="00D01A69" w:rsidP="0035556B">
      <w:pPr>
        <w:pStyle w:val="a3"/>
        <w:ind w:left="360" w:firstLineChars="137" w:firstLine="288"/>
        <w:jc w:val="left"/>
      </w:pPr>
      <w:r>
        <w:rPr>
          <w:rFonts w:hint="eastAsia"/>
        </w:rPr>
        <w:t xml:space="preserve"> {</w:t>
      </w:r>
    </w:p>
    <w:p w14:paraId="6437DCE5" w14:textId="77777777" w:rsidR="0035556B" w:rsidRDefault="00D01A69" w:rsidP="0035556B">
      <w:pPr>
        <w:pStyle w:val="a3"/>
        <w:ind w:left="360" w:firstLineChars="137" w:firstLine="288"/>
        <w:jc w:val="left"/>
      </w:pPr>
      <w:r>
        <w:rPr>
          <w:rFonts w:hint="eastAsia"/>
        </w:rPr>
        <w:t xml:space="preserve">      int max(int x,int y);    </w:t>
      </w:r>
    </w:p>
    <w:p w14:paraId="4E22293D" w14:textId="77777777" w:rsidR="00D74401" w:rsidRDefault="00D01A69" w:rsidP="0035556B">
      <w:pPr>
        <w:pStyle w:val="a3"/>
        <w:ind w:left="360" w:firstLineChars="137" w:firstLine="288"/>
        <w:jc w:val="left"/>
      </w:pPr>
      <w:r>
        <w:rPr>
          <w:rFonts w:hint="eastAsia"/>
        </w:rPr>
        <w:t xml:space="preserve">      int a,b,c;  </w:t>
      </w:r>
    </w:p>
    <w:p w14:paraId="0F94E028" w14:textId="77777777" w:rsidR="00D01A69" w:rsidRDefault="00D01A69" w:rsidP="0035556B">
      <w:pPr>
        <w:pStyle w:val="a3"/>
        <w:ind w:left="360" w:firstLineChars="137" w:firstLine="288"/>
        <w:jc w:val="left"/>
      </w:pPr>
      <w:r>
        <w:rPr>
          <w:rFonts w:hint="eastAsia"/>
        </w:rPr>
        <w:t xml:space="preserve">      scanf(</w:t>
      </w:r>
      <w:r>
        <w:t>“</w:t>
      </w:r>
      <w:r>
        <w:rPr>
          <w:rFonts w:hint="eastAsia"/>
        </w:rPr>
        <w:t>%d,%d</w:t>
      </w:r>
      <w:r>
        <w:t>”</w:t>
      </w:r>
      <w:r>
        <w:rPr>
          <w:rFonts w:hint="eastAsia"/>
        </w:rPr>
        <w:t>,&amp;a,&amp;b);</w:t>
      </w:r>
    </w:p>
    <w:p w14:paraId="5D680D96" w14:textId="77777777" w:rsidR="00D01A69" w:rsidRDefault="00D01A69" w:rsidP="0035556B">
      <w:pPr>
        <w:pStyle w:val="a3"/>
        <w:ind w:left="360" w:firstLineChars="137" w:firstLine="288"/>
        <w:jc w:val="left"/>
      </w:pPr>
      <w:r>
        <w:rPr>
          <w:rFonts w:hint="eastAsia"/>
        </w:rPr>
        <w:t xml:space="preserve">      c=max(a,b);  printf(</w:t>
      </w:r>
      <w:r>
        <w:t>“</w:t>
      </w:r>
      <w:r>
        <w:rPr>
          <w:rFonts w:hint="eastAsia"/>
        </w:rPr>
        <w:t>max=%d\n</w:t>
      </w:r>
      <w:r>
        <w:t>”</w:t>
      </w:r>
      <w:r>
        <w:rPr>
          <w:rFonts w:hint="eastAsia"/>
        </w:rPr>
        <w:t>,c);</w:t>
      </w:r>
    </w:p>
    <w:p w14:paraId="7BDE1006" w14:textId="77777777" w:rsidR="00D01A69" w:rsidRDefault="00D01A69" w:rsidP="0035556B">
      <w:pPr>
        <w:pStyle w:val="a3"/>
        <w:ind w:left="360" w:firstLineChars="137" w:firstLine="288"/>
        <w:jc w:val="left"/>
      </w:pPr>
      <w:r>
        <w:rPr>
          <w:rFonts w:hint="eastAsia"/>
        </w:rPr>
        <w:t xml:space="preserve">  }</w:t>
      </w:r>
    </w:p>
    <w:p w14:paraId="1119C2E6" w14:textId="77777777" w:rsidR="00D01A69" w:rsidRDefault="00D74401" w:rsidP="0035556B">
      <w:pPr>
        <w:pStyle w:val="a3"/>
        <w:ind w:left="360" w:firstLineChars="137" w:firstLine="288"/>
        <w:jc w:val="left"/>
      </w:pPr>
      <w:r>
        <w:rPr>
          <w:rFonts w:hint="eastAsia"/>
        </w:rPr>
        <w:t xml:space="preserve"> </w:t>
      </w:r>
      <w:r w:rsidR="00D01A69">
        <w:rPr>
          <w:rFonts w:hint="eastAsia"/>
        </w:rPr>
        <w:t xml:space="preserve"> </w:t>
      </w:r>
      <w:r w:rsidR="00C75F44">
        <w:rPr>
          <w:rFonts w:hint="eastAsia"/>
        </w:rPr>
        <w:t>i</w:t>
      </w:r>
      <w:r w:rsidR="00D01A69">
        <w:rPr>
          <w:rFonts w:hint="eastAsia"/>
        </w:rPr>
        <w:t xml:space="preserve">nt max(int x,int y)             </w:t>
      </w:r>
    </w:p>
    <w:p w14:paraId="2456A9D4" w14:textId="77777777" w:rsidR="00D01A69" w:rsidRDefault="00D01A69" w:rsidP="0035556B">
      <w:pPr>
        <w:pStyle w:val="a3"/>
        <w:ind w:left="360" w:firstLineChars="137" w:firstLine="288"/>
        <w:jc w:val="left"/>
      </w:pPr>
      <w:r>
        <w:rPr>
          <w:rFonts w:hint="eastAsia"/>
        </w:rPr>
        <w:t xml:space="preserve">  </w:t>
      </w:r>
      <w:r>
        <w:t>{</w:t>
      </w:r>
      <w:r>
        <w:rPr>
          <w:rFonts w:hint="eastAsia"/>
        </w:rPr>
        <w:t xml:space="preserve">                              </w:t>
      </w:r>
    </w:p>
    <w:p w14:paraId="2BBDED4E" w14:textId="77777777" w:rsidR="00D01A69" w:rsidRDefault="00D01A69" w:rsidP="0035556B">
      <w:pPr>
        <w:pStyle w:val="a3"/>
        <w:ind w:left="360" w:firstLineChars="137" w:firstLine="288"/>
        <w:jc w:val="left"/>
      </w:pPr>
      <w:r>
        <w:rPr>
          <w:rFonts w:hint="eastAsia"/>
        </w:rPr>
        <w:t xml:space="preserve">      int z;              </w:t>
      </w:r>
    </w:p>
    <w:p w14:paraId="30458129" w14:textId="77777777" w:rsidR="00D01A69" w:rsidRDefault="00D01A69" w:rsidP="0035556B">
      <w:pPr>
        <w:pStyle w:val="a3"/>
        <w:ind w:left="360" w:firstLineChars="137" w:firstLine="288"/>
        <w:jc w:val="left"/>
      </w:pPr>
      <w:r>
        <w:rPr>
          <w:rFonts w:hint="eastAsia"/>
        </w:rPr>
        <w:t xml:space="preserve">      if(x&gt;y) z=x;                  </w:t>
      </w:r>
    </w:p>
    <w:p w14:paraId="7578C1BB" w14:textId="77777777" w:rsidR="00D01A69" w:rsidRDefault="00D01A69" w:rsidP="0035556B">
      <w:pPr>
        <w:pStyle w:val="a3"/>
        <w:ind w:left="360" w:firstLineChars="137" w:firstLine="288"/>
        <w:jc w:val="left"/>
      </w:pPr>
      <w:r>
        <w:rPr>
          <w:rFonts w:hint="eastAsia"/>
        </w:rPr>
        <w:t xml:space="preserve">      else z=y;</w:t>
      </w:r>
    </w:p>
    <w:p w14:paraId="34AD19D9" w14:textId="77777777" w:rsidR="00D01A69" w:rsidRDefault="00D01A69" w:rsidP="0035556B">
      <w:pPr>
        <w:pStyle w:val="a3"/>
        <w:ind w:left="360" w:firstLineChars="137" w:firstLine="288"/>
        <w:jc w:val="left"/>
      </w:pPr>
      <w:r>
        <w:rPr>
          <w:rFonts w:hint="eastAsia"/>
        </w:rPr>
        <w:t xml:space="preserve">      </w:t>
      </w:r>
      <w:r>
        <w:t>r</w:t>
      </w:r>
      <w:r>
        <w:rPr>
          <w:rFonts w:hint="eastAsia"/>
        </w:rPr>
        <w:t>eturn  z;}</w:t>
      </w:r>
    </w:p>
    <w:p w14:paraId="6FC5577F" w14:textId="77777777" w:rsidR="0035556B" w:rsidRPr="00F64279" w:rsidRDefault="0035556B" w:rsidP="00F64279">
      <w:pPr>
        <w:ind w:firstLineChars="100" w:firstLine="211"/>
        <w:jc w:val="left"/>
        <w:rPr>
          <w:b/>
        </w:rPr>
      </w:pPr>
      <w:r w:rsidRPr="00F64279">
        <w:rPr>
          <w:rFonts w:hint="eastAsia"/>
          <w:b/>
        </w:rPr>
        <w:t>扩展：求三个数的最大数</w:t>
      </w:r>
    </w:p>
    <w:p w14:paraId="00BA8FC9" w14:textId="77777777" w:rsidR="0035556B" w:rsidRPr="00F64279" w:rsidRDefault="005A0BE1" w:rsidP="00F64279">
      <w:pPr>
        <w:jc w:val="left"/>
        <w:rPr>
          <w:b/>
        </w:rPr>
      </w:pPr>
      <w:r w:rsidRPr="00F64279">
        <w:rPr>
          <w:rFonts w:hint="eastAsia"/>
          <w:b/>
        </w:rPr>
        <w:t>2</w:t>
      </w:r>
      <w:r w:rsidRPr="00F64279">
        <w:rPr>
          <w:rFonts w:hint="eastAsia"/>
          <w:b/>
        </w:rPr>
        <w:t>、大小写字母转换</w:t>
      </w:r>
    </w:p>
    <w:p w14:paraId="102AD42F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>#include &lt;stdio.h&gt;</w:t>
      </w:r>
    </w:p>
    <w:p w14:paraId="561AD176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>int main()</w:t>
      </w:r>
    </w:p>
    <w:p w14:paraId="5DE27EA9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>{</w:t>
      </w:r>
    </w:p>
    <w:p w14:paraId="5521F302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</w:r>
      <w:r w:rsidRPr="0021727E">
        <w:rPr>
          <w:rFonts w:hint="eastAsia"/>
        </w:rPr>
        <w:t xml:space="preserve"> </w:t>
      </w:r>
      <w:r w:rsidRPr="0021727E">
        <w:t>char ch;</w:t>
      </w:r>
    </w:p>
    <w:p w14:paraId="127476DC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rPr>
          <w:rFonts w:hint="eastAsia"/>
        </w:rPr>
        <w:tab/>
        <w:t xml:space="preserve">     printf("</w:t>
      </w:r>
      <w:r w:rsidRPr="0021727E">
        <w:rPr>
          <w:rFonts w:hint="eastAsia"/>
        </w:rPr>
        <w:t>输入一个大写字母：</w:t>
      </w:r>
      <w:r w:rsidRPr="0021727E">
        <w:rPr>
          <w:rFonts w:hint="eastAsia"/>
        </w:rPr>
        <w:t>");</w:t>
      </w:r>
    </w:p>
    <w:p w14:paraId="19009550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</w:r>
      <w:r w:rsidRPr="0021727E">
        <w:rPr>
          <w:rFonts w:hint="eastAsia"/>
        </w:rPr>
        <w:t xml:space="preserve">     </w:t>
      </w:r>
      <w:r w:rsidRPr="0021727E">
        <w:t>ch = getchar();</w:t>
      </w:r>
    </w:p>
    <w:p w14:paraId="466CEB2A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</w:r>
      <w:r w:rsidRPr="0021727E">
        <w:rPr>
          <w:rFonts w:hint="eastAsia"/>
        </w:rPr>
        <w:t xml:space="preserve">     </w:t>
      </w:r>
      <w:r w:rsidRPr="0021727E">
        <w:t>ch = ch +32;</w:t>
      </w:r>
    </w:p>
    <w:p w14:paraId="5B868093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</w:r>
      <w:r w:rsidRPr="0021727E">
        <w:rPr>
          <w:rFonts w:hint="eastAsia"/>
        </w:rPr>
        <w:t xml:space="preserve">     </w:t>
      </w:r>
      <w:r w:rsidRPr="0021727E">
        <w:t>putchar(ch);</w:t>
      </w:r>
    </w:p>
    <w:p w14:paraId="51FF6AD5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</w:r>
      <w:r w:rsidRPr="0021727E">
        <w:rPr>
          <w:rFonts w:hint="eastAsia"/>
        </w:rPr>
        <w:t xml:space="preserve">     </w:t>
      </w:r>
      <w:r w:rsidRPr="0021727E">
        <w:t>putchar('\n');}</w:t>
      </w:r>
    </w:p>
    <w:p w14:paraId="4EB248A4" w14:textId="77777777" w:rsidR="005A0BE1" w:rsidRDefault="005A0BE1" w:rsidP="005A0BE1">
      <w:pPr>
        <w:ind w:left="420"/>
        <w:rPr>
          <w:rFonts w:asciiTheme="minorEastAsia" w:hAnsiTheme="minorEastAsia"/>
          <w:b/>
          <w:szCs w:val="21"/>
        </w:rPr>
      </w:pPr>
      <w:r w:rsidRPr="005A0BE1">
        <w:rPr>
          <w:rFonts w:asciiTheme="minorEastAsia" w:hAnsiTheme="minorEastAsia" w:hint="eastAsia"/>
          <w:b/>
          <w:szCs w:val="21"/>
        </w:rPr>
        <w:t>扩展：调用函数实现大小写字母转换；输入一串字符串，将其中大写转小写，小写转大写；</w:t>
      </w:r>
    </w:p>
    <w:p w14:paraId="28999E8F" w14:textId="77777777" w:rsidR="0087055F" w:rsidRDefault="0087055F" w:rsidP="0087055F">
      <w:pPr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 w:hint="eastAsia"/>
          <w:b/>
          <w:szCs w:val="21"/>
        </w:rPr>
        <w:t>3、1-2+3-4</w:t>
      </w:r>
      <w:r w:rsidR="00A82FA0">
        <w:rPr>
          <w:rFonts w:asciiTheme="minorEastAsia" w:hAnsiTheme="minorEastAsia" w:hint="eastAsia"/>
          <w:b/>
          <w:szCs w:val="21"/>
        </w:rPr>
        <w:t>+。。。+99-100</w:t>
      </w:r>
    </w:p>
    <w:p w14:paraId="2864ABC4" w14:textId="77777777" w:rsidR="00A82FA0" w:rsidRDefault="00A82FA0" w:rsidP="0021727E">
      <w:pPr>
        <w:pStyle w:val="a3"/>
        <w:ind w:left="360" w:firstLineChars="137" w:firstLine="288"/>
        <w:jc w:val="left"/>
      </w:pPr>
      <w:r>
        <w:t>#include &lt;stdio.h&gt;</w:t>
      </w:r>
    </w:p>
    <w:p w14:paraId="391E538C" w14:textId="77777777" w:rsidR="00A82FA0" w:rsidRDefault="00A82FA0" w:rsidP="0021727E">
      <w:pPr>
        <w:pStyle w:val="a3"/>
        <w:ind w:left="360" w:firstLineChars="137" w:firstLine="288"/>
        <w:jc w:val="left"/>
      </w:pPr>
      <w:r>
        <w:t>void  main()</w:t>
      </w:r>
    </w:p>
    <w:p w14:paraId="5B77F76D" w14:textId="77777777" w:rsidR="00A82FA0" w:rsidRDefault="00A82FA0" w:rsidP="0021727E">
      <w:pPr>
        <w:pStyle w:val="a3"/>
        <w:ind w:left="360" w:firstLineChars="137" w:firstLine="288"/>
        <w:jc w:val="left"/>
      </w:pPr>
      <w:r>
        <w:t xml:space="preserve">{ </w:t>
      </w:r>
    </w:p>
    <w:p w14:paraId="245BFB13" w14:textId="77777777" w:rsidR="00A82FA0" w:rsidRDefault="00A82FA0" w:rsidP="0021727E">
      <w:pPr>
        <w:pStyle w:val="a3"/>
        <w:ind w:left="360" w:firstLineChars="137" w:firstLine="288"/>
        <w:jc w:val="left"/>
      </w:pPr>
      <w:r>
        <w:tab/>
      </w:r>
      <w:r>
        <w:rPr>
          <w:rFonts w:hint="eastAsia"/>
        </w:rPr>
        <w:t xml:space="preserve">   </w:t>
      </w:r>
      <w:r>
        <w:t>int i=1,sum=0,sign=1;</w:t>
      </w:r>
    </w:p>
    <w:p w14:paraId="77BBBFA5" w14:textId="77777777" w:rsidR="00A82FA0" w:rsidRDefault="00A82FA0" w:rsidP="0021727E">
      <w:pPr>
        <w:pStyle w:val="a3"/>
        <w:ind w:left="360" w:firstLineChars="137" w:firstLine="288"/>
        <w:jc w:val="left"/>
      </w:pPr>
      <w:r>
        <w:tab/>
      </w:r>
      <w:r>
        <w:rPr>
          <w:rFonts w:hint="eastAsia"/>
        </w:rPr>
        <w:t xml:space="preserve">   </w:t>
      </w:r>
      <w:r>
        <w:t>while(i&lt;=100)</w:t>
      </w:r>
    </w:p>
    <w:p w14:paraId="78B42289" w14:textId="77777777" w:rsidR="00A82FA0" w:rsidRDefault="00A82FA0" w:rsidP="0021727E">
      <w:pPr>
        <w:pStyle w:val="a3"/>
        <w:ind w:left="360" w:firstLineChars="137" w:firstLine="288"/>
        <w:jc w:val="left"/>
      </w:pPr>
      <w:r>
        <w:tab/>
      </w:r>
      <w:r>
        <w:rPr>
          <w:rFonts w:hint="eastAsia"/>
        </w:rPr>
        <w:t xml:space="preserve">  </w:t>
      </w:r>
      <w:r>
        <w:t xml:space="preserve">{  </w:t>
      </w:r>
    </w:p>
    <w:p w14:paraId="319DDCE1" w14:textId="77777777" w:rsidR="00A82FA0" w:rsidRDefault="00A82FA0" w:rsidP="0021727E">
      <w:pPr>
        <w:pStyle w:val="a3"/>
        <w:ind w:left="360" w:firstLineChars="137" w:firstLine="288"/>
        <w:jc w:val="left"/>
      </w:pPr>
      <w:r>
        <w:tab/>
      </w:r>
      <w:r>
        <w:tab/>
      </w:r>
      <w:r>
        <w:rPr>
          <w:rFonts w:hint="eastAsia"/>
        </w:rPr>
        <w:t xml:space="preserve"> </w:t>
      </w:r>
      <w:r>
        <w:t>sum=sum+i*sign;</w:t>
      </w:r>
    </w:p>
    <w:p w14:paraId="102F6800" w14:textId="77777777" w:rsidR="00A82FA0" w:rsidRDefault="00A82FA0" w:rsidP="0021727E">
      <w:pPr>
        <w:pStyle w:val="a3"/>
        <w:ind w:left="360" w:firstLineChars="137" w:firstLine="288"/>
        <w:jc w:val="left"/>
      </w:pPr>
      <w:r>
        <w:tab/>
      </w:r>
      <w:r>
        <w:tab/>
      </w:r>
      <w:r>
        <w:rPr>
          <w:rFonts w:hint="eastAsia"/>
        </w:rPr>
        <w:t xml:space="preserve"> </w:t>
      </w:r>
      <w:r>
        <w:t>i++;</w:t>
      </w:r>
    </w:p>
    <w:p w14:paraId="05B58DB0" w14:textId="77777777" w:rsidR="00A82FA0" w:rsidRDefault="00A82FA0" w:rsidP="0021727E">
      <w:pPr>
        <w:pStyle w:val="a3"/>
        <w:ind w:left="360" w:firstLineChars="137" w:firstLine="288"/>
        <w:jc w:val="left"/>
      </w:pPr>
      <w:r>
        <w:tab/>
      </w:r>
      <w:r>
        <w:tab/>
      </w:r>
      <w:r>
        <w:rPr>
          <w:rFonts w:hint="eastAsia"/>
        </w:rPr>
        <w:t xml:space="preserve"> </w:t>
      </w:r>
      <w:r>
        <w:t>sign=-sign;</w:t>
      </w:r>
    </w:p>
    <w:p w14:paraId="21094991" w14:textId="77777777" w:rsidR="00A82FA0" w:rsidRDefault="00A82FA0" w:rsidP="0021727E">
      <w:pPr>
        <w:pStyle w:val="a3"/>
        <w:ind w:left="360" w:firstLineChars="137" w:firstLine="288"/>
        <w:jc w:val="left"/>
      </w:pPr>
      <w:r>
        <w:tab/>
      </w:r>
      <w:r>
        <w:rPr>
          <w:rFonts w:hint="eastAsia"/>
        </w:rPr>
        <w:t xml:space="preserve">  </w:t>
      </w:r>
      <w:r>
        <w:t>}</w:t>
      </w:r>
    </w:p>
    <w:p w14:paraId="7C581517" w14:textId="77777777" w:rsidR="00A82FA0" w:rsidRDefault="00A82FA0" w:rsidP="0021727E">
      <w:pPr>
        <w:pStyle w:val="a3"/>
        <w:ind w:left="360" w:firstLineChars="137" w:firstLine="288"/>
        <w:jc w:val="left"/>
      </w:pPr>
      <w:r>
        <w:tab/>
      </w:r>
      <w:r>
        <w:rPr>
          <w:rFonts w:hint="eastAsia"/>
        </w:rPr>
        <w:t xml:space="preserve">  </w:t>
      </w:r>
      <w:r>
        <w:t>printf("sum=%d\n",sum);}</w:t>
      </w:r>
    </w:p>
    <w:p w14:paraId="5A2E1641" w14:textId="77777777" w:rsidR="00A82FA0" w:rsidRDefault="00A82FA0" w:rsidP="003476DF">
      <w:pPr>
        <w:ind w:firstLine="420"/>
        <w:rPr>
          <w:rFonts w:asciiTheme="minorEastAsia" w:hAnsiTheme="minorEastAsia"/>
          <w:b/>
          <w:szCs w:val="21"/>
        </w:rPr>
      </w:pPr>
      <w:r w:rsidRPr="00A82FA0">
        <w:rPr>
          <w:rFonts w:hint="eastAsia"/>
          <w:b/>
        </w:rPr>
        <w:t>扩展：</w:t>
      </w:r>
      <w:r w:rsidRPr="00A82FA0">
        <w:rPr>
          <w:rFonts w:hint="eastAsia"/>
          <w:b/>
        </w:rPr>
        <w:t>1-3+5-7+</w:t>
      </w:r>
      <w:r w:rsidRPr="00A82FA0">
        <w:rPr>
          <w:rFonts w:hint="eastAsia"/>
          <w:b/>
        </w:rPr>
        <w:t>。。。，</w:t>
      </w:r>
      <w:r w:rsidRPr="00A82FA0">
        <w:rPr>
          <w:rFonts w:asciiTheme="minorEastAsia" w:hAnsiTheme="minorEastAsia" w:hint="eastAsia"/>
          <w:b/>
          <w:szCs w:val="21"/>
        </w:rPr>
        <w:t>等一切有规律的累加或累乘（累加器清0，累乘器置1）</w:t>
      </w:r>
    </w:p>
    <w:p w14:paraId="3518A20B" w14:textId="77777777" w:rsidR="009C6250" w:rsidRPr="009C6250" w:rsidRDefault="00F77200" w:rsidP="009C6250">
      <w:pPr>
        <w:rPr>
          <w:b/>
        </w:rPr>
      </w:pPr>
      <w:r>
        <w:rPr>
          <w:rFonts w:hint="eastAsia"/>
        </w:rPr>
        <w:t>4</w:t>
      </w:r>
      <w:r w:rsidR="003476DF">
        <w:rPr>
          <w:rFonts w:hint="eastAsia"/>
        </w:rPr>
        <w:t>、</w:t>
      </w:r>
      <w:r w:rsidR="003476DF" w:rsidRPr="00126AE7">
        <w:rPr>
          <w:rFonts w:hint="eastAsia"/>
          <w:b/>
        </w:rPr>
        <w:t>//</w:t>
      </w:r>
      <w:r w:rsidR="003476DF" w:rsidRPr="00126AE7">
        <w:rPr>
          <w:rFonts w:hint="eastAsia"/>
          <w:b/>
        </w:rPr>
        <w:t>根据公式求</w:t>
      </w:r>
      <w:r w:rsidR="003476DF" w:rsidRPr="00126AE7">
        <w:rPr>
          <w:rFonts w:hint="eastAsia"/>
          <w:b/>
        </w:rPr>
        <w:t>PI</w:t>
      </w:r>
      <w:r w:rsidR="003476DF" w:rsidRPr="00126AE7">
        <w:rPr>
          <w:rFonts w:hint="eastAsia"/>
          <w:b/>
        </w:rPr>
        <w:t>近似值</w:t>
      </w:r>
      <w:r w:rsidR="005E35AB">
        <w:rPr>
          <w:rFonts w:hint="eastAsia"/>
          <w:b/>
        </w:rPr>
        <w:t xml:space="preserve"> </w:t>
      </w:r>
      <w:r w:rsidR="009C6250">
        <w:rPr>
          <w:rFonts w:hint="eastAsia"/>
          <w:b/>
        </w:rPr>
        <w:t>，</w:t>
      </w:r>
      <w:r w:rsidR="009C6250" w:rsidRPr="009C6250">
        <w:rPr>
          <w:rFonts w:hint="eastAsia"/>
          <w:b/>
        </w:rPr>
        <w:t>用π</w:t>
      </w:r>
      <w:r w:rsidR="009C6250" w:rsidRPr="009C6250">
        <w:rPr>
          <w:rFonts w:hint="eastAsia"/>
          <w:b/>
        </w:rPr>
        <w:t>/4</w:t>
      </w:r>
      <w:r w:rsidR="009C6250" w:rsidRPr="009C6250">
        <w:rPr>
          <w:rFonts w:hint="eastAsia"/>
          <w:b/>
        </w:rPr>
        <w:t>≈</w:t>
      </w:r>
      <w:r w:rsidR="009C6250" w:rsidRPr="009C6250">
        <w:rPr>
          <w:rFonts w:hint="eastAsia"/>
          <w:b/>
        </w:rPr>
        <w:t>1-1/3+1/5-1/7+</w:t>
      </w:r>
      <w:r w:rsidR="009C6250" w:rsidRPr="009C6250">
        <w:rPr>
          <w:b/>
        </w:rPr>
        <w:t>…</w:t>
      </w:r>
      <w:r w:rsidR="009C6250" w:rsidRPr="009C6250">
        <w:rPr>
          <w:rFonts w:hint="eastAsia"/>
          <w:b/>
        </w:rPr>
        <w:t>公式求π的近似值，直到某一项的绝对值小于</w:t>
      </w:r>
      <w:r w:rsidR="009C6250" w:rsidRPr="009C6250">
        <w:rPr>
          <w:rFonts w:hint="eastAsia"/>
          <w:b/>
        </w:rPr>
        <w:t>10</w:t>
      </w:r>
      <w:r w:rsidR="009C6250" w:rsidRPr="009C6250">
        <w:rPr>
          <w:rFonts w:hint="eastAsia"/>
          <w:b/>
          <w:vertAlign w:val="superscript"/>
        </w:rPr>
        <w:t>-6</w:t>
      </w:r>
      <w:r w:rsidR="009C6250" w:rsidRPr="009C6250">
        <w:rPr>
          <w:rFonts w:hint="eastAsia"/>
          <w:b/>
        </w:rPr>
        <w:t>为止。</w:t>
      </w:r>
    </w:p>
    <w:p w14:paraId="0D0D3F17" w14:textId="77777777" w:rsidR="00C75F44" w:rsidRDefault="00C75F44" w:rsidP="00C75F44">
      <w:r>
        <w:t>#include &lt;stdio.h&gt;</w:t>
      </w:r>
    </w:p>
    <w:p w14:paraId="503A0695" w14:textId="77777777" w:rsidR="00C75F44" w:rsidRDefault="00C75F44" w:rsidP="00C75F44">
      <w:r>
        <w:t>#include &lt;math.h&gt;</w:t>
      </w:r>
    </w:p>
    <w:p w14:paraId="5D1B68EE" w14:textId="77777777" w:rsidR="00C75F44" w:rsidRDefault="00C75F44" w:rsidP="00C75F44">
      <w:r>
        <w:t>void main()</w:t>
      </w:r>
    </w:p>
    <w:p w14:paraId="7F955463" w14:textId="77777777" w:rsidR="00C75F44" w:rsidRDefault="00C75F44" w:rsidP="00C75F44">
      <w:r>
        <w:t>{</w:t>
      </w:r>
    </w:p>
    <w:p w14:paraId="1ED369AE" w14:textId="77777777" w:rsidR="00C75F44" w:rsidRDefault="00C75F44" w:rsidP="00C75F44">
      <w:r>
        <w:tab/>
        <w:t>int s;float n,t,pi;</w:t>
      </w:r>
    </w:p>
    <w:p w14:paraId="2F89FAAC" w14:textId="77777777" w:rsidR="00C75F44" w:rsidRDefault="00C75F44" w:rsidP="00C75F44">
      <w:r>
        <w:tab/>
        <w:t>t=1;pi=0;n=1;s=1;</w:t>
      </w:r>
    </w:p>
    <w:p w14:paraId="5B6276BE" w14:textId="77777777" w:rsidR="00C75F44" w:rsidRDefault="00C75F44" w:rsidP="00C75F44">
      <w:r>
        <w:tab/>
        <w:t>while(fabs(t)&gt;1e-6)</w:t>
      </w:r>
    </w:p>
    <w:p w14:paraId="6B724431" w14:textId="77777777" w:rsidR="00C75F44" w:rsidRDefault="00C75F44" w:rsidP="00C75F44">
      <w:r>
        <w:lastRenderedPageBreak/>
        <w:tab/>
        <w:t>{</w:t>
      </w:r>
    </w:p>
    <w:p w14:paraId="19AEFE98" w14:textId="77777777" w:rsidR="00C75F44" w:rsidRDefault="00C75F44" w:rsidP="00C75F44">
      <w:r>
        <w:tab/>
      </w:r>
      <w:r>
        <w:tab/>
        <w:t>pi=pi+t;n=n+2;s=-s;</w:t>
      </w:r>
    </w:p>
    <w:p w14:paraId="6969CB2F" w14:textId="77777777" w:rsidR="00C75F44" w:rsidRDefault="00C75F44" w:rsidP="00C75F44">
      <w:r>
        <w:tab/>
      </w:r>
      <w:r>
        <w:tab/>
        <w:t>t=s/n;</w:t>
      </w:r>
    </w:p>
    <w:p w14:paraId="1AA4AC3C" w14:textId="77777777" w:rsidR="00C75F44" w:rsidRDefault="00C75F44" w:rsidP="00C75F44">
      <w:r>
        <w:tab/>
      </w:r>
      <w:r>
        <w:tab/>
      </w:r>
    </w:p>
    <w:p w14:paraId="3A702B53" w14:textId="77777777" w:rsidR="00C75F44" w:rsidRDefault="00C75F44" w:rsidP="00C75F44">
      <w:r>
        <w:tab/>
        <w:t>}</w:t>
      </w:r>
    </w:p>
    <w:p w14:paraId="7C3AEB76" w14:textId="77777777" w:rsidR="00C75F44" w:rsidRDefault="00C75F44" w:rsidP="00C75F44">
      <w:r>
        <w:tab/>
        <w:t>pi=pi*4;</w:t>
      </w:r>
    </w:p>
    <w:p w14:paraId="7B6805AD" w14:textId="77777777" w:rsidR="00C75F44" w:rsidRDefault="00C75F44" w:rsidP="00C75F44">
      <w:r>
        <w:tab/>
        <w:t>printf("PI=%f\n",pi);</w:t>
      </w:r>
    </w:p>
    <w:p w14:paraId="60AEA8C5" w14:textId="77777777" w:rsidR="00C75F44" w:rsidRDefault="00C75F44" w:rsidP="00C75F44">
      <w:r>
        <w:t>}</w:t>
      </w:r>
    </w:p>
    <w:p w14:paraId="278D6F33" w14:textId="77777777" w:rsidR="00D743F9" w:rsidRDefault="00D743F9" w:rsidP="00C75F44">
      <w:pPr>
        <w:rPr>
          <w:rFonts w:ascii="宋体" w:eastAsia="宋体" w:cs="宋体"/>
          <w:kern w:val="0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2017</w:t>
      </w:r>
      <w:r>
        <w:rPr>
          <w:rFonts w:hint="eastAsia"/>
        </w:rPr>
        <w:t>考题）</w:t>
      </w:r>
      <w:r w:rsidR="00056A51">
        <w:rPr>
          <w:rFonts w:ascii="宋体" w:eastAsia="宋体" w:cs="宋体" w:hint="eastAsia"/>
          <w:kern w:val="0"/>
          <w:szCs w:val="21"/>
        </w:rPr>
        <w:t>编写程序，根据以下公式求的近似值，要求累加到某项小于</w:t>
      </w:r>
      <w:r w:rsidR="00056A51">
        <w:rPr>
          <w:rFonts w:ascii="TimesNewRomanPSMT" w:eastAsia="TimesNewRomanPSMT" w:cs="TimesNewRomanPSMT"/>
          <w:kern w:val="0"/>
          <w:szCs w:val="21"/>
        </w:rPr>
        <w:t xml:space="preserve">1e-6 </w:t>
      </w:r>
      <w:r w:rsidR="00056A51">
        <w:rPr>
          <w:rFonts w:ascii="宋体" w:eastAsia="宋体" w:cs="宋体" w:hint="eastAsia"/>
          <w:kern w:val="0"/>
          <w:szCs w:val="21"/>
        </w:rPr>
        <w:t>时为止。</w:t>
      </w:r>
    </w:p>
    <w:p w14:paraId="77EFC500" w14:textId="77777777" w:rsidR="00056A51" w:rsidRDefault="00056A51" w:rsidP="00C75F44">
      <w:r w:rsidRPr="009C6250">
        <w:rPr>
          <w:rFonts w:hint="eastAsia"/>
          <w:b/>
        </w:rPr>
        <w:t>π</w:t>
      </w:r>
      <w:r w:rsidRPr="009C6250">
        <w:rPr>
          <w:rFonts w:hint="eastAsia"/>
          <w:b/>
        </w:rPr>
        <w:t>/</w:t>
      </w:r>
      <w:r>
        <w:rPr>
          <w:rFonts w:hint="eastAsia"/>
          <w:b/>
        </w:rPr>
        <w:t>2</w:t>
      </w:r>
      <w:r w:rsidRPr="009C6250">
        <w:rPr>
          <w:rFonts w:hint="eastAsia"/>
          <w:b/>
        </w:rPr>
        <w:t>≈</w:t>
      </w:r>
      <w:r w:rsidRPr="009C6250">
        <w:rPr>
          <w:rFonts w:hint="eastAsia"/>
          <w:b/>
        </w:rPr>
        <w:t>1</w:t>
      </w:r>
      <w:r>
        <w:rPr>
          <w:rFonts w:hint="eastAsia"/>
          <w:b/>
        </w:rPr>
        <w:t>+</w:t>
      </w:r>
      <w:r w:rsidRPr="009C6250">
        <w:rPr>
          <w:rFonts w:hint="eastAsia"/>
          <w:b/>
        </w:rPr>
        <w:t>1/3+</w:t>
      </w:r>
      <w:r>
        <w:rPr>
          <w:rFonts w:hint="eastAsia"/>
          <w:b/>
        </w:rPr>
        <w:t>（</w:t>
      </w:r>
      <w:r w:rsidRPr="009C6250">
        <w:rPr>
          <w:rFonts w:hint="eastAsia"/>
          <w:b/>
        </w:rPr>
        <w:t>1</w:t>
      </w:r>
      <w:r>
        <w:rPr>
          <w:rFonts w:hint="eastAsia"/>
          <w:b/>
        </w:rPr>
        <w:t>*2</w:t>
      </w:r>
      <w:r>
        <w:rPr>
          <w:rFonts w:hint="eastAsia"/>
          <w:b/>
        </w:rPr>
        <w:t>）</w:t>
      </w:r>
      <w:r w:rsidRPr="009C6250">
        <w:rPr>
          <w:rFonts w:hint="eastAsia"/>
          <w:b/>
        </w:rPr>
        <w:t>/</w:t>
      </w:r>
      <w:r>
        <w:rPr>
          <w:rFonts w:hint="eastAsia"/>
          <w:b/>
        </w:rPr>
        <w:t>（</w:t>
      </w:r>
      <w:r>
        <w:rPr>
          <w:rFonts w:hint="eastAsia"/>
          <w:b/>
        </w:rPr>
        <w:t>3*5</w:t>
      </w:r>
      <w:r>
        <w:rPr>
          <w:rFonts w:hint="eastAsia"/>
          <w:b/>
        </w:rPr>
        <w:t>）</w:t>
      </w:r>
      <w:r>
        <w:rPr>
          <w:rFonts w:hint="eastAsia"/>
          <w:b/>
        </w:rPr>
        <w:t xml:space="preserve">+(1*2*3)/(3*5*7)+(1*2*3*4)/(3*5*7*9)+ </w:t>
      </w:r>
      <w:r w:rsidRPr="009C6250">
        <w:rPr>
          <w:b/>
        </w:rPr>
        <w:t>…</w:t>
      </w:r>
      <w:r>
        <w:rPr>
          <w:rFonts w:hint="eastAsia"/>
          <w:b/>
        </w:rPr>
        <w:t>+(1*2*3*</w:t>
      </w:r>
      <w:r>
        <w:rPr>
          <w:b/>
        </w:rPr>
        <w:t>…</w:t>
      </w:r>
      <w:r>
        <w:rPr>
          <w:rFonts w:hint="eastAsia"/>
          <w:b/>
        </w:rPr>
        <w:t>*n)/(3*5*7*</w:t>
      </w:r>
      <w:r>
        <w:rPr>
          <w:b/>
        </w:rPr>
        <w:t>…</w:t>
      </w:r>
      <w:r>
        <w:rPr>
          <w:rFonts w:hint="eastAsia"/>
          <w:b/>
        </w:rPr>
        <w:t>*(2n+1))</w:t>
      </w:r>
    </w:p>
    <w:p w14:paraId="44658A29" w14:textId="77777777" w:rsidR="00D743F9" w:rsidRDefault="00D743F9" w:rsidP="00D743F9">
      <w:r>
        <w:t>#include &lt;stdio.h&gt;</w:t>
      </w:r>
    </w:p>
    <w:p w14:paraId="067215CC" w14:textId="77777777" w:rsidR="00D743F9" w:rsidRDefault="00D743F9" w:rsidP="00D743F9">
      <w:r>
        <w:t>void main()</w:t>
      </w:r>
    </w:p>
    <w:p w14:paraId="61BAF0D9" w14:textId="77777777" w:rsidR="00D743F9" w:rsidRDefault="00D743F9" w:rsidP="00D743F9">
      <w:r>
        <w:t>{</w:t>
      </w:r>
    </w:p>
    <w:p w14:paraId="5BB6A872" w14:textId="77777777" w:rsidR="00D743F9" w:rsidRDefault="00D743F9" w:rsidP="00D743F9">
      <w:r>
        <w:tab/>
        <w:t>double sum=1,term,pi=0,p1=1,p2=1;</w:t>
      </w:r>
    </w:p>
    <w:p w14:paraId="096901AC" w14:textId="77777777" w:rsidR="00D743F9" w:rsidRDefault="00D743F9" w:rsidP="00D743F9">
      <w:r>
        <w:tab/>
        <w:t>int i=1;</w:t>
      </w:r>
    </w:p>
    <w:p w14:paraId="1C71D850" w14:textId="77777777" w:rsidR="00D743F9" w:rsidRDefault="00D743F9" w:rsidP="00D743F9">
      <w:r>
        <w:tab/>
        <w:t>do</w:t>
      </w:r>
    </w:p>
    <w:p w14:paraId="56842AB6" w14:textId="77777777" w:rsidR="00D743F9" w:rsidRDefault="00D743F9" w:rsidP="00D743F9">
      <w:r>
        <w:tab/>
        <w:t>{</w:t>
      </w:r>
    </w:p>
    <w:p w14:paraId="2767640E" w14:textId="77777777" w:rsidR="00D743F9" w:rsidRDefault="00D743F9" w:rsidP="00D743F9">
      <w:r>
        <w:tab/>
      </w:r>
      <w:r>
        <w:tab/>
        <w:t>p1=p1*i;p2=p2*(2*i+1);term=p1/p2;</w:t>
      </w:r>
    </w:p>
    <w:p w14:paraId="4476420E" w14:textId="77777777" w:rsidR="00D743F9" w:rsidRDefault="00D743F9" w:rsidP="00D743F9">
      <w:r>
        <w:tab/>
      </w:r>
      <w:r>
        <w:tab/>
        <w:t>sum=sum+term;</w:t>
      </w:r>
    </w:p>
    <w:p w14:paraId="07D0EC2E" w14:textId="77777777" w:rsidR="00D743F9" w:rsidRDefault="00D743F9" w:rsidP="00D743F9">
      <w:r>
        <w:tab/>
      </w:r>
      <w:r>
        <w:tab/>
        <w:t>i++;</w:t>
      </w:r>
    </w:p>
    <w:p w14:paraId="7501530F" w14:textId="77777777" w:rsidR="00D743F9" w:rsidRDefault="00D743F9" w:rsidP="00D743F9">
      <w:r>
        <w:tab/>
        <w:t>}while(term&gt;=1e-6);</w:t>
      </w:r>
    </w:p>
    <w:p w14:paraId="4EDC690C" w14:textId="77777777" w:rsidR="00D743F9" w:rsidRDefault="00D743F9" w:rsidP="00D743F9">
      <w:r>
        <w:tab/>
        <w:t>pi=sum*2;</w:t>
      </w:r>
    </w:p>
    <w:p w14:paraId="78B6E246" w14:textId="77777777" w:rsidR="00D743F9" w:rsidRDefault="00D743F9" w:rsidP="00D743F9">
      <w:r>
        <w:tab/>
        <w:t>printf("PI=%f\n",pi);</w:t>
      </w:r>
    </w:p>
    <w:p w14:paraId="1B138D5F" w14:textId="77777777" w:rsidR="00D743F9" w:rsidRDefault="00D743F9" w:rsidP="00D743F9">
      <w:r>
        <w:t>}</w:t>
      </w:r>
    </w:p>
    <w:p w14:paraId="58232564" w14:textId="77777777" w:rsidR="00D743F9" w:rsidRDefault="00D743F9" w:rsidP="00C75F44"/>
    <w:p w14:paraId="575E49CA" w14:textId="77777777" w:rsidR="000716B1" w:rsidRPr="000716B1" w:rsidRDefault="000716B1" w:rsidP="00C75F44">
      <w:pPr>
        <w:rPr>
          <w:rFonts w:asciiTheme="minorEastAsia" w:hAnsiTheme="minorEastAsia" w:cs="Times New Roman"/>
          <w:b/>
          <w:bCs/>
          <w:szCs w:val="21"/>
        </w:rPr>
      </w:pPr>
      <w:r>
        <w:rPr>
          <w:rFonts w:asciiTheme="minorEastAsia" w:hAnsiTheme="minorEastAsia" w:cs="Times New Roman" w:hint="eastAsia"/>
          <w:b/>
          <w:bCs/>
          <w:szCs w:val="21"/>
        </w:rPr>
        <w:t>5、</w:t>
      </w:r>
      <w:r w:rsidRPr="000716B1">
        <w:rPr>
          <w:rFonts w:asciiTheme="minorEastAsia" w:hAnsiTheme="minorEastAsia" w:cs="Times New Roman" w:hint="eastAsia"/>
          <w:b/>
          <w:bCs/>
          <w:szCs w:val="21"/>
        </w:rPr>
        <w:t>分解数字：如水仙花数</w:t>
      </w:r>
    </w:p>
    <w:p w14:paraId="5741A9C4" w14:textId="77777777" w:rsidR="000716B1" w:rsidRDefault="000716B1" w:rsidP="000716B1">
      <w:pPr>
        <w:pStyle w:val="a3"/>
        <w:ind w:left="360" w:firstLineChars="137" w:firstLine="288"/>
        <w:jc w:val="left"/>
      </w:pPr>
      <w:r>
        <w:t>#include &lt;stdio.h&gt;</w:t>
      </w:r>
    </w:p>
    <w:p w14:paraId="0D1AA6D0" w14:textId="77777777" w:rsidR="000716B1" w:rsidRDefault="000716B1" w:rsidP="000716B1">
      <w:pPr>
        <w:pStyle w:val="a3"/>
        <w:ind w:left="360" w:firstLineChars="137" w:firstLine="288"/>
        <w:jc w:val="left"/>
      </w:pPr>
      <w:r>
        <w:t>void main()</w:t>
      </w:r>
    </w:p>
    <w:p w14:paraId="527E2E89" w14:textId="77777777" w:rsidR="000716B1" w:rsidRDefault="000716B1" w:rsidP="000716B1">
      <w:pPr>
        <w:pStyle w:val="a3"/>
        <w:ind w:left="360" w:firstLineChars="137" w:firstLine="288"/>
        <w:jc w:val="left"/>
      </w:pPr>
      <w:r>
        <w:t>{</w:t>
      </w:r>
    </w:p>
    <w:p w14:paraId="4DCC27B8" w14:textId="77777777" w:rsidR="000716B1" w:rsidRDefault="000716B1" w:rsidP="000716B1">
      <w:pPr>
        <w:pStyle w:val="a3"/>
        <w:ind w:left="360" w:firstLineChars="137" w:firstLine="288"/>
        <w:jc w:val="left"/>
      </w:pPr>
      <w:r>
        <w:tab/>
        <w:t>int n1,n2,n3,i;</w:t>
      </w:r>
    </w:p>
    <w:p w14:paraId="2C1C918A" w14:textId="77777777" w:rsidR="000716B1" w:rsidRDefault="000716B1" w:rsidP="000716B1">
      <w:pPr>
        <w:pStyle w:val="a3"/>
        <w:ind w:left="360" w:firstLineChars="137" w:firstLine="288"/>
        <w:jc w:val="left"/>
      </w:pPr>
      <w:r>
        <w:tab/>
        <w:t>for(i=100;i&lt;=999;i++)</w:t>
      </w:r>
    </w:p>
    <w:p w14:paraId="5F0830D9" w14:textId="77777777" w:rsidR="000716B1" w:rsidRDefault="000716B1" w:rsidP="000716B1">
      <w:pPr>
        <w:pStyle w:val="a3"/>
        <w:ind w:left="360" w:firstLineChars="137" w:firstLine="288"/>
        <w:jc w:val="left"/>
      </w:pPr>
      <w:r>
        <w:tab/>
        <w:t>{</w:t>
      </w:r>
    </w:p>
    <w:p w14:paraId="5846ED3E" w14:textId="77777777" w:rsidR="000716B1" w:rsidRDefault="000716B1" w:rsidP="000716B1">
      <w:pPr>
        <w:pStyle w:val="a3"/>
        <w:ind w:left="360" w:firstLineChars="137" w:firstLine="288"/>
        <w:jc w:val="left"/>
      </w:pPr>
      <w:r>
        <w:tab/>
      </w:r>
      <w:r>
        <w:tab/>
        <w:t>n1=i/100;</w:t>
      </w:r>
    </w:p>
    <w:p w14:paraId="34083964" w14:textId="0D0316F9" w:rsidR="000716B1" w:rsidRDefault="000716B1" w:rsidP="000716B1">
      <w:pPr>
        <w:pStyle w:val="a3"/>
        <w:ind w:left="360" w:firstLineChars="137" w:firstLine="288"/>
        <w:jc w:val="left"/>
      </w:pPr>
      <w:r>
        <w:tab/>
      </w:r>
      <w:r>
        <w:tab/>
        <w:t>n2=i%1</w:t>
      </w:r>
      <w:r w:rsidR="007404C4">
        <w:rPr>
          <w:rFonts w:hint="eastAsia"/>
        </w:rPr>
        <w:t>0</w:t>
      </w:r>
      <w:bookmarkStart w:id="0" w:name="_GoBack"/>
      <w:bookmarkEnd w:id="0"/>
      <w:r>
        <w:t>0/10;</w:t>
      </w:r>
    </w:p>
    <w:p w14:paraId="3A8E9150" w14:textId="77777777" w:rsidR="000716B1" w:rsidRDefault="000716B1" w:rsidP="000716B1">
      <w:pPr>
        <w:pStyle w:val="a3"/>
        <w:ind w:left="360" w:firstLineChars="137" w:firstLine="288"/>
        <w:jc w:val="left"/>
      </w:pPr>
      <w:r>
        <w:tab/>
      </w:r>
      <w:r>
        <w:tab/>
        <w:t>n3=i%10;</w:t>
      </w:r>
    </w:p>
    <w:p w14:paraId="0A6977B1" w14:textId="77777777" w:rsidR="000716B1" w:rsidRDefault="000716B1" w:rsidP="000716B1">
      <w:pPr>
        <w:pStyle w:val="a3"/>
        <w:ind w:left="360" w:firstLineChars="137" w:firstLine="288"/>
        <w:jc w:val="left"/>
      </w:pPr>
      <w:r>
        <w:tab/>
      </w:r>
      <w:r>
        <w:tab/>
        <w:t>if(i==n1*n1*n1+n2*n2*n2+n3*n3*n3)</w:t>
      </w:r>
    </w:p>
    <w:p w14:paraId="0B217BAC" w14:textId="77777777" w:rsidR="000716B1" w:rsidRDefault="000716B1" w:rsidP="000716B1">
      <w:pPr>
        <w:pStyle w:val="a3"/>
        <w:ind w:left="360" w:firstLineChars="137" w:firstLine="288"/>
        <w:jc w:val="left"/>
      </w:pPr>
      <w:r>
        <w:tab/>
      </w:r>
      <w:r>
        <w:tab/>
      </w:r>
      <w:r>
        <w:tab/>
        <w:t>printf("%4d\n",i);</w:t>
      </w:r>
    </w:p>
    <w:p w14:paraId="1E923C12" w14:textId="77777777" w:rsidR="000716B1" w:rsidRDefault="000716B1" w:rsidP="000716B1">
      <w:pPr>
        <w:pStyle w:val="a3"/>
        <w:ind w:left="360" w:firstLineChars="137" w:firstLine="288"/>
        <w:jc w:val="left"/>
      </w:pPr>
      <w:r>
        <w:tab/>
        <w:t>}</w:t>
      </w:r>
    </w:p>
    <w:p w14:paraId="6B17360F" w14:textId="77777777" w:rsidR="000716B1" w:rsidRDefault="000716B1" w:rsidP="000716B1">
      <w:pPr>
        <w:pStyle w:val="a3"/>
        <w:ind w:left="360" w:firstLineChars="137" w:firstLine="288"/>
        <w:jc w:val="left"/>
      </w:pPr>
      <w:r>
        <w:t>}</w:t>
      </w:r>
    </w:p>
    <w:p w14:paraId="7481CE23" w14:textId="77777777" w:rsidR="0023496F" w:rsidRPr="0023496F" w:rsidRDefault="0023496F" w:rsidP="0023496F">
      <w:pPr>
        <w:rPr>
          <w:rFonts w:asciiTheme="minorEastAsia" w:hAnsiTheme="minorEastAsia" w:cs="Times New Roman"/>
          <w:b/>
          <w:bCs/>
          <w:szCs w:val="21"/>
        </w:rPr>
      </w:pPr>
      <w:r>
        <w:rPr>
          <w:rFonts w:asciiTheme="minorEastAsia" w:hAnsiTheme="minorEastAsia" w:cs="Times New Roman" w:hint="eastAsia"/>
          <w:b/>
          <w:bCs/>
          <w:szCs w:val="21"/>
        </w:rPr>
        <w:t>6、</w:t>
      </w:r>
      <w:r w:rsidRPr="0023496F">
        <w:rPr>
          <w:rFonts w:asciiTheme="minorEastAsia" w:hAnsiTheme="minorEastAsia" w:cs="Times New Roman" w:hint="eastAsia"/>
          <w:b/>
          <w:bCs/>
          <w:szCs w:val="21"/>
        </w:rPr>
        <w:t>求最大公因子，最小公倍数</w:t>
      </w:r>
      <w:r>
        <w:rPr>
          <w:rFonts w:asciiTheme="minorEastAsia" w:hAnsiTheme="minorEastAsia" w:cs="Times New Roman" w:hint="eastAsia"/>
          <w:b/>
          <w:bCs/>
          <w:szCs w:val="21"/>
        </w:rPr>
        <w:t>（辗转相除法）</w:t>
      </w:r>
    </w:p>
    <w:p w14:paraId="32CE1C1D" w14:textId="77777777" w:rsidR="0023496F" w:rsidRDefault="0023496F" w:rsidP="0023496F">
      <w:pPr>
        <w:pStyle w:val="a3"/>
        <w:ind w:left="360" w:firstLineChars="137" w:firstLine="288"/>
        <w:jc w:val="left"/>
      </w:pPr>
      <w:r>
        <w:t>#include &lt;stdio.h&gt;</w:t>
      </w:r>
    </w:p>
    <w:p w14:paraId="281940B4" w14:textId="77777777" w:rsidR="0023496F" w:rsidRDefault="0023496F" w:rsidP="0023496F">
      <w:pPr>
        <w:pStyle w:val="a3"/>
        <w:ind w:left="360" w:firstLineChars="137" w:firstLine="288"/>
        <w:jc w:val="left"/>
      </w:pPr>
      <w:r>
        <w:t>int main()</w:t>
      </w:r>
    </w:p>
    <w:p w14:paraId="6BD40DC2" w14:textId="77777777" w:rsidR="0023496F" w:rsidRDefault="0023496F" w:rsidP="0023496F">
      <w:pPr>
        <w:pStyle w:val="a3"/>
        <w:ind w:left="360" w:firstLineChars="137" w:firstLine="288"/>
        <w:jc w:val="left"/>
      </w:pPr>
      <w:r>
        <w:t>{</w:t>
      </w:r>
    </w:p>
    <w:p w14:paraId="4120B98C" w14:textId="77777777" w:rsidR="0023496F" w:rsidRDefault="0023496F" w:rsidP="0023496F">
      <w:pPr>
        <w:pStyle w:val="a3"/>
        <w:ind w:left="360" w:firstLineChars="137" w:firstLine="288"/>
        <w:jc w:val="left"/>
      </w:pPr>
      <w:r>
        <w:tab/>
        <w:t>int num1,num2,m,n,r;</w:t>
      </w:r>
    </w:p>
    <w:p w14:paraId="1F7B0342" w14:textId="77777777" w:rsidR="0023496F" w:rsidRDefault="0023496F" w:rsidP="0023496F">
      <w:pPr>
        <w:pStyle w:val="a3"/>
        <w:ind w:left="360" w:firstLineChars="137" w:firstLine="288"/>
        <w:jc w:val="left"/>
      </w:pPr>
      <w:r>
        <w:tab/>
        <w:t>scanf("%d%d",&amp;num1,&amp;num2);</w:t>
      </w:r>
    </w:p>
    <w:p w14:paraId="4D38B4D2" w14:textId="77777777" w:rsidR="0023496F" w:rsidRDefault="0023496F" w:rsidP="0023496F">
      <w:pPr>
        <w:pStyle w:val="a3"/>
        <w:ind w:left="360" w:firstLineChars="137" w:firstLine="288"/>
        <w:jc w:val="left"/>
      </w:pPr>
      <w:r>
        <w:tab/>
        <w:t>m=num1;</w:t>
      </w:r>
    </w:p>
    <w:p w14:paraId="137DBED3" w14:textId="77777777" w:rsidR="0023496F" w:rsidRDefault="0023496F" w:rsidP="0023496F">
      <w:pPr>
        <w:pStyle w:val="a3"/>
        <w:ind w:left="360" w:firstLineChars="137" w:firstLine="288"/>
        <w:jc w:val="left"/>
      </w:pPr>
      <w:r>
        <w:tab/>
        <w:t>n=num2;</w:t>
      </w:r>
    </w:p>
    <w:p w14:paraId="5A0E52A8" w14:textId="77777777" w:rsidR="0023496F" w:rsidRDefault="0023496F" w:rsidP="0023496F">
      <w:pPr>
        <w:pStyle w:val="a3"/>
        <w:ind w:left="360" w:firstLineChars="137" w:firstLine="288"/>
        <w:jc w:val="left"/>
      </w:pPr>
      <w:r>
        <w:tab/>
        <w:t>do</w:t>
      </w:r>
    </w:p>
    <w:p w14:paraId="7285E519" w14:textId="77777777" w:rsidR="0023496F" w:rsidRDefault="0023496F" w:rsidP="0023496F">
      <w:pPr>
        <w:pStyle w:val="a3"/>
        <w:ind w:left="360" w:firstLineChars="137" w:firstLine="288"/>
        <w:jc w:val="left"/>
      </w:pPr>
      <w:r>
        <w:tab/>
        <w:t>{</w:t>
      </w:r>
    </w:p>
    <w:p w14:paraId="15B2E9C5" w14:textId="77777777" w:rsidR="0023496F" w:rsidRDefault="0023496F" w:rsidP="0023496F">
      <w:pPr>
        <w:pStyle w:val="a3"/>
        <w:ind w:left="360" w:firstLineChars="137" w:firstLine="288"/>
        <w:jc w:val="left"/>
      </w:pPr>
      <w:r>
        <w:lastRenderedPageBreak/>
        <w:tab/>
      </w:r>
      <w:r>
        <w:tab/>
        <w:t>r=m%n;</w:t>
      </w:r>
    </w:p>
    <w:p w14:paraId="0BBEDD72" w14:textId="77777777" w:rsidR="0023496F" w:rsidRDefault="0023496F" w:rsidP="0023496F">
      <w:pPr>
        <w:pStyle w:val="a3"/>
        <w:ind w:left="360" w:firstLineChars="137" w:firstLine="288"/>
        <w:jc w:val="left"/>
      </w:pPr>
      <w:r>
        <w:tab/>
      </w:r>
      <w:r>
        <w:tab/>
        <w:t>m=n;</w:t>
      </w:r>
    </w:p>
    <w:p w14:paraId="34421EB4" w14:textId="77777777" w:rsidR="0023496F" w:rsidRDefault="0023496F" w:rsidP="0023496F">
      <w:pPr>
        <w:pStyle w:val="a3"/>
        <w:ind w:left="360" w:firstLineChars="137" w:firstLine="288"/>
        <w:jc w:val="left"/>
      </w:pPr>
      <w:r>
        <w:tab/>
      </w:r>
      <w:r>
        <w:tab/>
        <w:t>n=r;</w:t>
      </w:r>
    </w:p>
    <w:p w14:paraId="67A0B362" w14:textId="77777777" w:rsidR="0023496F" w:rsidRDefault="0023496F" w:rsidP="0023496F">
      <w:pPr>
        <w:pStyle w:val="a3"/>
        <w:ind w:left="360" w:firstLineChars="137" w:firstLine="288"/>
        <w:jc w:val="left"/>
      </w:pPr>
      <w:r>
        <w:tab/>
        <w:t>}while(r!=0);</w:t>
      </w:r>
    </w:p>
    <w:p w14:paraId="1B0EA832" w14:textId="77777777" w:rsidR="0023496F" w:rsidRDefault="0023496F" w:rsidP="0023496F">
      <w:pPr>
        <w:pStyle w:val="a3"/>
        <w:ind w:left="360" w:firstLineChars="137" w:firstLine="288"/>
        <w:jc w:val="left"/>
      </w:pPr>
      <w:r>
        <w:rPr>
          <w:rFonts w:hint="eastAsia"/>
        </w:rPr>
        <w:tab/>
        <w:t>printf("%d</w:t>
      </w:r>
      <w:r>
        <w:rPr>
          <w:rFonts w:hint="eastAsia"/>
        </w:rPr>
        <w:t>和</w:t>
      </w:r>
      <w:r>
        <w:rPr>
          <w:rFonts w:hint="eastAsia"/>
        </w:rPr>
        <w:t>%d</w:t>
      </w:r>
      <w:r>
        <w:rPr>
          <w:rFonts w:hint="eastAsia"/>
        </w:rPr>
        <w:t>的最大公约数是</w:t>
      </w:r>
      <w:r>
        <w:rPr>
          <w:rFonts w:hint="eastAsia"/>
        </w:rPr>
        <w:t xml:space="preserve">%d </w:t>
      </w:r>
      <w:r>
        <w:rPr>
          <w:rFonts w:hint="eastAsia"/>
        </w:rPr>
        <w:t>，最小公倍数是</w:t>
      </w:r>
      <w:r>
        <w:rPr>
          <w:rFonts w:hint="eastAsia"/>
        </w:rPr>
        <w:t>%d\n",num1,num2,m,num1*num2/m);</w:t>
      </w:r>
    </w:p>
    <w:p w14:paraId="1C5747BB" w14:textId="77777777" w:rsidR="0023496F" w:rsidRDefault="0023496F" w:rsidP="0023496F">
      <w:pPr>
        <w:pStyle w:val="a3"/>
        <w:ind w:left="360" w:firstLineChars="137" w:firstLine="288"/>
        <w:jc w:val="left"/>
      </w:pPr>
      <w:r>
        <w:tab/>
        <w:t>return 0;</w:t>
      </w:r>
    </w:p>
    <w:p w14:paraId="5B6781EF" w14:textId="77777777" w:rsidR="0023496F" w:rsidRPr="0023496F" w:rsidRDefault="0023496F" w:rsidP="0023496F">
      <w:pPr>
        <w:pStyle w:val="a3"/>
        <w:ind w:left="360" w:firstLineChars="137" w:firstLine="288"/>
        <w:jc w:val="left"/>
      </w:pPr>
      <w:r>
        <w:t>}</w:t>
      </w:r>
    </w:p>
    <w:p w14:paraId="2CF0A616" w14:textId="77777777" w:rsidR="009A1412" w:rsidRPr="009A1412" w:rsidRDefault="002C3E74" w:rsidP="0087055F">
      <w:pPr>
        <w:rPr>
          <w:rFonts w:asciiTheme="minorEastAsia" w:hAnsiTheme="minorEastAsia"/>
          <w:b/>
          <w:bCs/>
          <w:szCs w:val="21"/>
        </w:rPr>
      </w:pPr>
      <w:r>
        <w:rPr>
          <w:rFonts w:asciiTheme="minorEastAsia" w:hAnsiTheme="minorEastAsia" w:hint="eastAsia"/>
          <w:b/>
          <w:bCs/>
          <w:szCs w:val="21"/>
        </w:rPr>
        <w:t>7</w:t>
      </w:r>
      <w:r w:rsidR="009A1412" w:rsidRPr="009A1412">
        <w:rPr>
          <w:rFonts w:asciiTheme="minorEastAsia" w:hAnsiTheme="minorEastAsia" w:hint="eastAsia"/>
          <w:b/>
          <w:bCs/>
          <w:szCs w:val="21"/>
        </w:rPr>
        <w:t>、打印九九乘法表；</w:t>
      </w:r>
    </w:p>
    <w:p w14:paraId="272061ED" w14:textId="77777777" w:rsidR="00D01A69" w:rsidRPr="004D502B" w:rsidRDefault="00D01A69" w:rsidP="004D502B">
      <w:pPr>
        <w:ind w:firstLineChars="200" w:firstLine="420"/>
      </w:pPr>
      <w:r w:rsidRPr="004D502B">
        <w:t>#include &lt;stdio.h&gt;</w:t>
      </w:r>
    </w:p>
    <w:p w14:paraId="205982F6" w14:textId="77777777" w:rsidR="00D01A69" w:rsidRPr="004D502B" w:rsidRDefault="009A1412" w:rsidP="004D502B">
      <w:pPr>
        <w:ind w:firstLineChars="200" w:firstLine="420"/>
      </w:pPr>
      <w:r w:rsidRPr="004D502B">
        <w:rPr>
          <w:rFonts w:hint="eastAsia"/>
        </w:rPr>
        <w:t xml:space="preserve">void </w:t>
      </w:r>
      <w:r w:rsidR="00D01A69" w:rsidRPr="004D502B">
        <w:t>main ( )</w:t>
      </w:r>
    </w:p>
    <w:p w14:paraId="2501E43F" w14:textId="77777777" w:rsidR="00D01A69" w:rsidRPr="004D502B" w:rsidRDefault="00D01A69" w:rsidP="004D502B">
      <w:pPr>
        <w:ind w:firstLineChars="200" w:firstLine="420"/>
      </w:pPr>
      <w:r w:rsidRPr="004D502B">
        <w:t>{   int i, j;</w:t>
      </w:r>
    </w:p>
    <w:p w14:paraId="549E064C" w14:textId="77777777" w:rsidR="00D01A69" w:rsidRPr="004D502B" w:rsidRDefault="00D01A69" w:rsidP="004D502B">
      <w:pPr>
        <w:ind w:firstLineChars="200" w:firstLine="420"/>
      </w:pPr>
      <w:r w:rsidRPr="004D502B">
        <w:t xml:space="preserve"> </w:t>
      </w:r>
      <w:r w:rsidRPr="004D502B">
        <w:rPr>
          <w:rFonts w:hint="eastAsia"/>
        </w:rPr>
        <w:t xml:space="preserve">    </w:t>
      </w:r>
      <w:r w:rsidRPr="004D502B">
        <w:t xml:space="preserve"> for (i = 1; i &lt; 10; i++)</w:t>
      </w:r>
    </w:p>
    <w:p w14:paraId="4D648167" w14:textId="77777777" w:rsidR="00D01A69" w:rsidRPr="004D502B" w:rsidRDefault="00D01A69" w:rsidP="004D502B">
      <w:pPr>
        <w:ind w:firstLineChars="200" w:firstLine="420"/>
      </w:pPr>
      <w:r w:rsidRPr="004D502B">
        <w:t xml:space="preserve">  </w:t>
      </w:r>
      <w:r w:rsidRPr="004D502B">
        <w:rPr>
          <w:rFonts w:hint="eastAsia"/>
        </w:rPr>
        <w:t xml:space="preserve">       </w:t>
      </w:r>
      <w:r w:rsidRPr="004D502B">
        <w:t>{ for (j = 1; j &lt; 10; j++)</w:t>
      </w:r>
    </w:p>
    <w:p w14:paraId="23C5268F" w14:textId="77777777" w:rsidR="00D01A69" w:rsidRPr="004D502B" w:rsidRDefault="00D01A69" w:rsidP="004D502B">
      <w:pPr>
        <w:ind w:firstLineChars="200" w:firstLine="420"/>
      </w:pPr>
      <w:r w:rsidRPr="004D502B">
        <w:t xml:space="preserve">          </w:t>
      </w:r>
      <w:r w:rsidRPr="004D502B">
        <w:rPr>
          <w:rFonts w:hint="eastAsia"/>
        </w:rPr>
        <w:t xml:space="preserve">      </w:t>
      </w:r>
      <w:r w:rsidRPr="004D502B">
        <w:t xml:space="preserve"> printf( "%4d", i * j);</w:t>
      </w:r>
    </w:p>
    <w:p w14:paraId="5D650321" w14:textId="77777777" w:rsidR="00D01A69" w:rsidRPr="004D502B" w:rsidRDefault="00D01A69" w:rsidP="004D502B">
      <w:pPr>
        <w:ind w:firstLineChars="200" w:firstLine="420"/>
      </w:pPr>
      <w:r w:rsidRPr="004D502B">
        <w:tab/>
        <w:t xml:space="preserve">  </w:t>
      </w:r>
      <w:r w:rsidRPr="004D502B">
        <w:rPr>
          <w:rFonts w:hint="eastAsia"/>
        </w:rPr>
        <w:t xml:space="preserve">     </w:t>
      </w:r>
      <w:r w:rsidRPr="004D502B">
        <w:t>printf("\n");</w:t>
      </w:r>
    </w:p>
    <w:p w14:paraId="0735F843" w14:textId="77777777" w:rsidR="00D01A69" w:rsidRDefault="00D01A69" w:rsidP="004D502B">
      <w:pPr>
        <w:ind w:firstLineChars="200" w:firstLine="420"/>
      </w:pPr>
      <w:r w:rsidRPr="004D502B">
        <w:t>}</w:t>
      </w:r>
      <w:r w:rsidRPr="004D502B">
        <w:rPr>
          <w:rFonts w:hint="eastAsia"/>
        </w:rPr>
        <w:t xml:space="preserve"> </w:t>
      </w:r>
      <w:r w:rsidRPr="004D502B">
        <w:t>}</w:t>
      </w:r>
    </w:p>
    <w:p w14:paraId="3C81CBB3" w14:textId="77777777" w:rsidR="002C3E74" w:rsidRDefault="002C3E74" w:rsidP="004D502B">
      <w:pPr>
        <w:ind w:firstLineChars="200" w:firstLine="420"/>
      </w:pPr>
    </w:p>
    <w:p w14:paraId="5A70760E" w14:textId="77777777" w:rsidR="002C3E74" w:rsidRPr="004D502B" w:rsidRDefault="002C3E74" w:rsidP="004D502B">
      <w:pPr>
        <w:ind w:firstLineChars="200" w:firstLine="420"/>
      </w:pPr>
    </w:p>
    <w:p w14:paraId="276DE3BC" w14:textId="77777777" w:rsidR="00D01A69" w:rsidRDefault="002C3E74" w:rsidP="0087055F">
      <w:pPr>
        <w:jc w:val="left"/>
      </w:pPr>
      <w:r>
        <w:rPr>
          <w:rFonts w:hint="eastAsia"/>
          <w:b/>
        </w:rPr>
        <w:t>8</w:t>
      </w:r>
      <w:r w:rsidR="00D01A69" w:rsidRPr="0064351B">
        <w:rPr>
          <w:rFonts w:hint="eastAsia"/>
          <w:b/>
        </w:rPr>
        <w:t>、打印</w:t>
      </w:r>
      <w:r w:rsidR="0064351B" w:rsidRPr="0064351B">
        <w:rPr>
          <w:rFonts w:hint="eastAsia"/>
          <w:b/>
        </w:rPr>
        <w:t xml:space="preserve"> </w:t>
      </w:r>
      <w:r w:rsidR="0064351B">
        <w:rPr>
          <w:rFonts w:hint="eastAsia"/>
        </w:rPr>
        <w:t xml:space="preserve">   </w:t>
      </w:r>
      <w:r w:rsidR="00D01A69">
        <w:rPr>
          <w:rFonts w:hint="eastAsia"/>
        </w:rPr>
        <w:t xml:space="preserve"> *</w:t>
      </w:r>
    </w:p>
    <w:p w14:paraId="3DC6654F" w14:textId="77777777" w:rsidR="00D01A69" w:rsidRDefault="00D01A69" w:rsidP="0087055F">
      <w:pPr>
        <w:jc w:val="left"/>
      </w:pPr>
      <w:r>
        <w:rPr>
          <w:rFonts w:hint="eastAsia"/>
        </w:rPr>
        <w:t xml:space="preserve">            **</w:t>
      </w:r>
    </w:p>
    <w:p w14:paraId="7F296282" w14:textId="77777777" w:rsidR="00D01A69" w:rsidRDefault="00D01A69" w:rsidP="0087055F">
      <w:pPr>
        <w:jc w:val="left"/>
      </w:pPr>
      <w:r>
        <w:rPr>
          <w:rFonts w:hint="eastAsia"/>
        </w:rPr>
        <w:t xml:space="preserve">            ***</w:t>
      </w:r>
    </w:p>
    <w:p w14:paraId="71B51B1F" w14:textId="77777777" w:rsidR="0064351B" w:rsidRDefault="0064351B" w:rsidP="0021727E">
      <w:pPr>
        <w:pStyle w:val="a3"/>
        <w:ind w:left="360" w:firstLineChars="137" w:firstLine="288"/>
        <w:jc w:val="left"/>
      </w:pPr>
      <w:r>
        <w:t>#include &lt;stdio.h&gt;</w:t>
      </w:r>
    </w:p>
    <w:p w14:paraId="4BDE64E1" w14:textId="77777777" w:rsidR="0064351B" w:rsidRDefault="0064351B" w:rsidP="0021727E">
      <w:pPr>
        <w:pStyle w:val="a3"/>
        <w:ind w:left="360" w:firstLineChars="137" w:firstLine="288"/>
        <w:jc w:val="left"/>
      </w:pPr>
      <w:r>
        <w:t>void  main()</w:t>
      </w:r>
    </w:p>
    <w:p w14:paraId="2DD0E5E1" w14:textId="77777777" w:rsidR="0064351B" w:rsidRDefault="0064351B" w:rsidP="0021727E">
      <w:pPr>
        <w:pStyle w:val="a3"/>
        <w:ind w:left="360" w:firstLineChars="137" w:firstLine="288"/>
        <w:jc w:val="left"/>
      </w:pPr>
      <w:r>
        <w:t xml:space="preserve">{ </w:t>
      </w:r>
    </w:p>
    <w:p w14:paraId="420FAFEC" w14:textId="77777777" w:rsidR="0064351B" w:rsidRDefault="0064351B" w:rsidP="0021727E">
      <w:pPr>
        <w:pStyle w:val="a3"/>
        <w:ind w:left="360" w:firstLineChars="137" w:firstLine="288"/>
        <w:jc w:val="left"/>
      </w:pPr>
      <w:r>
        <w:tab/>
        <w:t xml:space="preserve">int i,j; </w:t>
      </w:r>
    </w:p>
    <w:p w14:paraId="6EDCB9A3" w14:textId="77777777" w:rsidR="0064351B" w:rsidRDefault="0064351B" w:rsidP="0021727E">
      <w:pPr>
        <w:pStyle w:val="a3"/>
        <w:ind w:left="360" w:firstLineChars="137" w:firstLine="288"/>
        <w:jc w:val="left"/>
      </w:pPr>
      <w:r>
        <w:tab/>
        <w:t>for(i=1;i&lt;=3;i++)</w:t>
      </w:r>
    </w:p>
    <w:p w14:paraId="24CA984E" w14:textId="77777777" w:rsidR="0064351B" w:rsidRDefault="0064351B" w:rsidP="0021727E">
      <w:pPr>
        <w:pStyle w:val="a3"/>
        <w:ind w:left="360" w:firstLineChars="137" w:firstLine="288"/>
        <w:jc w:val="left"/>
      </w:pPr>
      <w:r>
        <w:tab/>
        <w:t>{</w:t>
      </w:r>
    </w:p>
    <w:p w14:paraId="0B41A601" w14:textId="77777777" w:rsidR="0064351B" w:rsidRDefault="0064351B" w:rsidP="0021727E">
      <w:pPr>
        <w:pStyle w:val="a3"/>
        <w:ind w:left="360" w:firstLineChars="137" w:firstLine="288"/>
        <w:jc w:val="left"/>
      </w:pPr>
      <w:r>
        <w:tab/>
      </w:r>
      <w:r>
        <w:tab/>
        <w:t>for(j=1;j&lt;=i;j++)</w:t>
      </w:r>
    </w:p>
    <w:p w14:paraId="708A3AA5" w14:textId="77777777" w:rsidR="0064351B" w:rsidRDefault="0064351B" w:rsidP="0021727E">
      <w:pPr>
        <w:pStyle w:val="a3"/>
        <w:ind w:left="360" w:firstLineChars="137" w:firstLine="288"/>
        <w:jc w:val="left"/>
      </w:pPr>
      <w:r>
        <w:tab/>
      </w:r>
      <w:r>
        <w:tab/>
      </w:r>
      <w:r>
        <w:tab/>
        <w:t>printf("*");</w:t>
      </w:r>
    </w:p>
    <w:p w14:paraId="01F8B452" w14:textId="77777777" w:rsidR="0064351B" w:rsidRDefault="0064351B" w:rsidP="0021727E">
      <w:pPr>
        <w:pStyle w:val="a3"/>
        <w:ind w:left="360" w:firstLineChars="137" w:firstLine="288"/>
        <w:jc w:val="left"/>
      </w:pPr>
      <w:r>
        <w:tab/>
      </w:r>
      <w:r>
        <w:tab/>
        <w:t>printf("\n");</w:t>
      </w:r>
    </w:p>
    <w:p w14:paraId="3D2A6250" w14:textId="77777777" w:rsidR="0064351B" w:rsidRDefault="0064351B" w:rsidP="0021727E">
      <w:pPr>
        <w:pStyle w:val="a3"/>
        <w:ind w:left="360" w:firstLineChars="137" w:firstLine="288"/>
        <w:jc w:val="left"/>
      </w:pPr>
      <w:r>
        <w:tab/>
        <w:t>}}</w:t>
      </w:r>
      <w:r w:rsidR="00D01A69">
        <w:rPr>
          <w:rFonts w:hint="eastAsia"/>
        </w:rPr>
        <w:t xml:space="preserve"> </w:t>
      </w:r>
    </w:p>
    <w:p w14:paraId="1E0A7D92" w14:textId="77777777" w:rsidR="0064351B" w:rsidRDefault="0064351B" w:rsidP="0064351B">
      <w:pPr>
        <w:jc w:val="left"/>
      </w:pPr>
      <w:r>
        <w:rPr>
          <w:rFonts w:hint="eastAsia"/>
        </w:rPr>
        <w:t xml:space="preserve">   </w:t>
      </w:r>
    </w:p>
    <w:p w14:paraId="138000BD" w14:textId="77777777" w:rsidR="0064351B" w:rsidRPr="0064351B" w:rsidRDefault="0064351B" w:rsidP="0064351B">
      <w:pPr>
        <w:jc w:val="left"/>
        <w:rPr>
          <w:b/>
        </w:rPr>
      </w:pPr>
      <w:r w:rsidRPr="0064351B">
        <w:rPr>
          <w:rFonts w:hint="eastAsia"/>
          <w:b/>
        </w:rPr>
        <w:t>扩展：</w:t>
      </w:r>
      <w:r w:rsidRPr="0064351B">
        <w:rPr>
          <w:rFonts w:hint="eastAsia"/>
          <w:b/>
        </w:rPr>
        <w:t xml:space="preserve">       *</w:t>
      </w:r>
    </w:p>
    <w:p w14:paraId="30A91D11" w14:textId="77777777" w:rsidR="0064351B" w:rsidRPr="0064351B" w:rsidRDefault="0064351B" w:rsidP="0064351B">
      <w:pPr>
        <w:jc w:val="left"/>
        <w:rPr>
          <w:b/>
        </w:rPr>
      </w:pPr>
      <w:r w:rsidRPr="0064351B">
        <w:rPr>
          <w:rFonts w:hint="eastAsia"/>
          <w:b/>
        </w:rPr>
        <w:t xml:space="preserve">            ***</w:t>
      </w:r>
    </w:p>
    <w:p w14:paraId="62CCD6D0" w14:textId="77777777" w:rsidR="0064351B" w:rsidRPr="0064351B" w:rsidRDefault="0064351B" w:rsidP="0064351B">
      <w:pPr>
        <w:jc w:val="left"/>
        <w:rPr>
          <w:b/>
        </w:rPr>
      </w:pPr>
      <w:r w:rsidRPr="0064351B">
        <w:rPr>
          <w:rFonts w:hint="eastAsia"/>
          <w:b/>
        </w:rPr>
        <w:t xml:space="preserve">           *****</w:t>
      </w:r>
    </w:p>
    <w:p w14:paraId="6759C7E5" w14:textId="77777777" w:rsidR="00FD7C95" w:rsidRDefault="00FD7C95" w:rsidP="0021727E">
      <w:pPr>
        <w:pStyle w:val="a3"/>
        <w:ind w:left="360" w:firstLineChars="137" w:firstLine="288"/>
        <w:jc w:val="left"/>
      </w:pPr>
      <w:r>
        <w:t>#include &lt;stdio.h&gt;</w:t>
      </w:r>
    </w:p>
    <w:p w14:paraId="7A569054" w14:textId="77777777" w:rsidR="0064351B" w:rsidRDefault="0064351B" w:rsidP="0021727E">
      <w:pPr>
        <w:pStyle w:val="a3"/>
        <w:ind w:left="360" w:firstLineChars="137" w:firstLine="288"/>
        <w:jc w:val="left"/>
      </w:pPr>
      <w:r>
        <w:t>void  main()</w:t>
      </w:r>
    </w:p>
    <w:p w14:paraId="65EBD52F" w14:textId="77777777" w:rsidR="0064351B" w:rsidRDefault="0064351B" w:rsidP="0021727E">
      <w:pPr>
        <w:pStyle w:val="a3"/>
        <w:ind w:left="360" w:firstLineChars="137" w:firstLine="288"/>
        <w:jc w:val="left"/>
      </w:pPr>
      <w:r>
        <w:t xml:space="preserve">{ </w:t>
      </w:r>
    </w:p>
    <w:p w14:paraId="235E50DB" w14:textId="77777777" w:rsidR="0064351B" w:rsidRDefault="0064351B" w:rsidP="0021727E">
      <w:pPr>
        <w:pStyle w:val="a3"/>
        <w:ind w:left="360" w:firstLineChars="137" w:firstLine="288"/>
        <w:jc w:val="left"/>
      </w:pPr>
      <w:r>
        <w:tab/>
      </w:r>
      <w:r>
        <w:rPr>
          <w:rFonts w:hint="eastAsia"/>
        </w:rPr>
        <w:t xml:space="preserve">  </w:t>
      </w:r>
      <w:r>
        <w:t xml:space="preserve">int i,j; </w:t>
      </w:r>
    </w:p>
    <w:p w14:paraId="7450A0CC" w14:textId="77777777" w:rsidR="0064351B" w:rsidRDefault="0064351B" w:rsidP="0021727E">
      <w:pPr>
        <w:pStyle w:val="a3"/>
        <w:ind w:left="360" w:firstLineChars="137" w:firstLine="288"/>
        <w:jc w:val="left"/>
      </w:pPr>
      <w:r>
        <w:tab/>
      </w:r>
      <w:r>
        <w:rPr>
          <w:rFonts w:hint="eastAsia"/>
        </w:rPr>
        <w:t xml:space="preserve">  </w:t>
      </w:r>
      <w:r>
        <w:t>for(i=1;i&lt;=3;i++)</w:t>
      </w:r>
    </w:p>
    <w:p w14:paraId="543597A3" w14:textId="77777777" w:rsidR="0064351B" w:rsidRDefault="0064351B" w:rsidP="0021727E">
      <w:pPr>
        <w:pStyle w:val="a3"/>
        <w:ind w:left="360" w:firstLineChars="137" w:firstLine="288"/>
        <w:jc w:val="left"/>
      </w:pPr>
      <w:r>
        <w:tab/>
      </w:r>
      <w:r>
        <w:rPr>
          <w:rFonts w:hint="eastAsia"/>
        </w:rPr>
        <w:t xml:space="preserve"> </w:t>
      </w:r>
      <w:r>
        <w:t>{</w:t>
      </w:r>
    </w:p>
    <w:p w14:paraId="270726DA" w14:textId="77777777" w:rsidR="0064351B" w:rsidRDefault="0064351B" w:rsidP="0021727E">
      <w:pPr>
        <w:pStyle w:val="a3"/>
        <w:ind w:left="360" w:firstLineChars="137" w:firstLine="288"/>
        <w:jc w:val="left"/>
      </w:pPr>
      <w:r>
        <w:tab/>
      </w:r>
      <w:r>
        <w:tab/>
      </w:r>
      <w:r>
        <w:rPr>
          <w:rFonts w:hint="eastAsia"/>
        </w:rPr>
        <w:t xml:space="preserve"> </w:t>
      </w:r>
      <w:r>
        <w:t>for(j=1;j&lt;10-i;j++)</w:t>
      </w:r>
    </w:p>
    <w:p w14:paraId="586A3C7B" w14:textId="77777777" w:rsidR="0064351B" w:rsidRDefault="0064351B" w:rsidP="0021727E">
      <w:pPr>
        <w:pStyle w:val="a3"/>
        <w:ind w:left="360" w:firstLineChars="137" w:firstLine="288"/>
        <w:jc w:val="left"/>
      </w:pPr>
      <w:r>
        <w:tab/>
      </w:r>
      <w:r>
        <w:tab/>
      </w:r>
      <w:r>
        <w:tab/>
        <w:t>printf(" ");</w:t>
      </w:r>
    </w:p>
    <w:p w14:paraId="7E9F18DD" w14:textId="77777777" w:rsidR="0064351B" w:rsidRDefault="0064351B" w:rsidP="0021727E">
      <w:pPr>
        <w:pStyle w:val="a3"/>
        <w:ind w:left="360" w:firstLineChars="137" w:firstLine="288"/>
        <w:jc w:val="left"/>
      </w:pPr>
      <w:r>
        <w:tab/>
      </w:r>
      <w:r>
        <w:tab/>
        <w:t>for(j=1;j&lt;=2*i-1;j++)</w:t>
      </w:r>
    </w:p>
    <w:p w14:paraId="3889E2DA" w14:textId="77777777" w:rsidR="0064351B" w:rsidRDefault="0064351B" w:rsidP="0021727E">
      <w:pPr>
        <w:pStyle w:val="a3"/>
        <w:ind w:left="360" w:firstLineChars="137" w:firstLine="288"/>
        <w:jc w:val="left"/>
      </w:pPr>
      <w:r>
        <w:tab/>
      </w:r>
      <w:r>
        <w:tab/>
      </w:r>
      <w:r>
        <w:tab/>
        <w:t>printf("*");</w:t>
      </w:r>
    </w:p>
    <w:p w14:paraId="1CD095BF" w14:textId="77777777" w:rsidR="0064351B" w:rsidRDefault="0064351B" w:rsidP="0021727E">
      <w:pPr>
        <w:pStyle w:val="a3"/>
        <w:ind w:left="360" w:firstLineChars="137" w:firstLine="288"/>
        <w:jc w:val="left"/>
      </w:pPr>
      <w:r>
        <w:tab/>
      </w:r>
      <w:r>
        <w:tab/>
        <w:t>printf("\n");</w:t>
      </w:r>
    </w:p>
    <w:p w14:paraId="090D7DFB" w14:textId="77777777" w:rsidR="0064351B" w:rsidRDefault="0064351B" w:rsidP="0021727E">
      <w:pPr>
        <w:pStyle w:val="a3"/>
        <w:ind w:left="360" w:firstLineChars="137" w:firstLine="288"/>
        <w:jc w:val="left"/>
      </w:pPr>
      <w:r>
        <w:tab/>
        <w:t>}</w:t>
      </w:r>
    </w:p>
    <w:p w14:paraId="65A6C57F" w14:textId="77777777" w:rsidR="0064351B" w:rsidRDefault="0064351B" w:rsidP="0021727E">
      <w:pPr>
        <w:pStyle w:val="a3"/>
        <w:ind w:left="360" w:firstLineChars="137" w:firstLine="288"/>
        <w:jc w:val="left"/>
      </w:pPr>
      <w:r>
        <w:t>}</w:t>
      </w:r>
    </w:p>
    <w:p w14:paraId="49F385A2" w14:textId="77777777" w:rsidR="0074591E" w:rsidRPr="00B76EA3" w:rsidRDefault="002C3E74" w:rsidP="00B62C1A">
      <w:pPr>
        <w:rPr>
          <w:b/>
        </w:rPr>
      </w:pPr>
      <w:r>
        <w:rPr>
          <w:rFonts w:hint="eastAsia"/>
          <w:b/>
        </w:rPr>
        <w:t>9</w:t>
      </w:r>
      <w:r w:rsidR="00B62C1A">
        <w:rPr>
          <w:rFonts w:hint="eastAsia"/>
          <w:b/>
        </w:rPr>
        <w:t>、（</w:t>
      </w:r>
      <w:r w:rsidR="00B62C1A">
        <w:rPr>
          <w:rFonts w:hint="eastAsia"/>
          <w:b/>
        </w:rPr>
        <w:t>2013</w:t>
      </w:r>
      <w:r w:rsidR="00B62C1A">
        <w:rPr>
          <w:rFonts w:hint="eastAsia"/>
          <w:b/>
        </w:rPr>
        <w:t>考题）</w:t>
      </w:r>
      <w:r w:rsidR="0074591E" w:rsidRPr="00B76EA3">
        <w:rPr>
          <w:rFonts w:hint="eastAsia"/>
          <w:b/>
        </w:rPr>
        <w:t>关于素数问题</w:t>
      </w:r>
    </w:p>
    <w:p w14:paraId="1E5A724B" w14:textId="77777777" w:rsidR="0074591E" w:rsidRDefault="0074591E" w:rsidP="0074591E">
      <w:pPr>
        <w:pStyle w:val="a3"/>
        <w:numPr>
          <w:ilvl w:val="0"/>
          <w:numId w:val="2"/>
        </w:numPr>
        <w:ind w:firstLineChars="0"/>
        <w:rPr>
          <w:b/>
        </w:rPr>
      </w:pPr>
      <w:r>
        <w:rPr>
          <w:rFonts w:hint="eastAsia"/>
          <w:b/>
        </w:rPr>
        <w:lastRenderedPageBreak/>
        <w:t>写出判别一个数为素数的函数</w:t>
      </w:r>
    </w:p>
    <w:p w14:paraId="0EDF63F1" w14:textId="77777777" w:rsidR="0074591E" w:rsidRDefault="0074591E" w:rsidP="0074591E">
      <w:pPr>
        <w:pStyle w:val="a3"/>
        <w:numPr>
          <w:ilvl w:val="0"/>
          <w:numId w:val="2"/>
        </w:numPr>
        <w:ind w:firstLineChars="0"/>
        <w:rPr>
          <w:b/>
        </w:rPr>
      </w:pPr>
      <w:r>
        <w:rPr>
          <w:rFonts w:hint="eastAsia"/>
          <w:b/>
        </w:rPr>
        <w:t>利用上面的函数，就算</w:t>
      </w:r>
      <w:r>
        <w:rPr>
          <w:rFonts w:hint="eastAsia"/>
          <w:b/>
        </w:rPr>
        <w:t>100-200</w:t>
      </w:r>
      <w:r w:rsidR="00645F22">
        <w:rPr>
          <w:rFonts w:hint="eastAsia"/>
          <w:b/>
        </w:rPr>
        <w:t>间</w:t>
      </w:r>
      <w:r>
        <w:rPr>
          <w:rFonts w:hint="eastAsia"/>
          <w:b/>
        </w:rPr>
        <w:t>的全体素数和。</w:t>
      </w:r>
    </w:p>
    <w:p w14:paraId="2B09CCF9" w14:textId="77777777" w:rsidR="0074591E" w:rsidRDefault="0074591E" w:rsidP="0074591E">
      <w:pPr>
        <w:ind w:left="360"/>
      </w:pPr>
      <w:r w:rsidRPr="00B76EA3">
        <w:rPr>
          <w:rFonts w:hint="eastAsia"/>
        </w:rPr>
        <w:t xml:space="preserve"> (1)</w:t>
      </w:r>
    </w:p>
    <w:p w14:paraId="32093DAE" w14:textId="77777777" w:rsidR="0074591E" w:rsidRDefault="0074591E" w:rsidP="0021727E">
      <w:pPr>
        <w:pStyle w:val="a3"/>
        <w:ind w:left="360" w:firstLineChars="137" w:firstLine="288"/>
        <w:jc w:val="left"/>
      </w:pPr>
      <w:r w:rsidRPr="00B76EA3">
        <w:t xml:space="preserve"> </w:t>
      </w:r>
      <w:r>
        <w:t>#include &lt;math.h&gt;</w:t>
      </w:r>
    </w:p>
    <w:p w14:paraId="27901228" w14:textId="77777777" w:rsidR="00C75F44" w:rsidRDefault="00C75F44" w:rsidP="0021727E">
      <w:pPr>
        <w:pStyle w:val="a3"/>
        <w:ind w:left="360" w:firstLineChars="137" w:firstLine="288"/>
        <w:jc w:val="left"/>
      </w:pPr>
      <w:r>
        <w:rPr>
          <w:rFonts w:hint="eastAsia"/>
        </w:rPr>
        <w:t>#include &lt;stdio.h&gt;</w:t>
      </w:r>
    </w:p>
    <w:p w14:paraId="5D15491E" w14:textId="77777777" w:rsidR="0074591E" w:rsidRDefault="0074591E" w:rsidP="0021727E">
      <w:pPr>
        <w:pStyle w:val="a3"/>
        <w:ind w:left="360" w:firstLineChars="137" w:firstLine="288"/>
        <w:jc w:val="left"/>
      </w:pPr>
      <w:r>
        <w:t>int prime(int n)</w:t>
      </w:r>
    </w:p>
    <w:p w14:paraId="14A2F3C5" w14:textId="77777777" w:rsidR="0074591E" w:rsidRDefault="0074591E" w:rsidP="0021727E">
      <w:pPr>
        <w:pStyle w:val="a3"/>
        <w:ind w:left="360" w:firstLineChars="137" w:firstLine="288"/>
        <w:jc w:val="left"/>
      </w:pPr>
      <w:r>
        <w:t xml:space="preserve">{ </w:t>
      </w:r>
    </w:p>
    <w:p w14:paraId="4A6E874F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  <w:t>int i;</w:t>
      </w:r>
    </w:p>
    <w:p w14:paraId="0D49CB20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  <w:t>for (i=2; i&lt;=sqrt(n); i++)</w:t>
      </w:r>
    </w:p>
    <w:p w14:paraId="630253E7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</w:r>
      <w:r>
        <w:tab/>
        <w:t>if (n%i==0) return 0;</w:t>
      </w:r>
    </w:p>
    <w:p w14:paraId="6B59B77B" w14:textId="77777777" w:rsidR="0074591E" w:rsidRDefault="0074591E" w:rsidP="0021727E">
      <w:pPr>
        <w:pStyle w:val="a3"/>
        <w:ind w:left="360" w:firstLineChars="137" w:firstLine="288"/>
        <w:jc w:val="left"/>
      </w:pPr>
      <w:r>
        <w:t xml:space="preserve">    return 1;</w:t>
      </w:r>
    </w:p>
    <w:p w14:paraId="6BE0DF78" w14:textId="77777777" w:rsidR="0074591E" w:rsidRDefault="0074591E" w:rsidP="0021727E">
      <w:pPr>
        <w:pStyle w:val="a3"/>
        <w:ind w:left="360" w:firstLineChars="137" w:firstLine="288"/>
        <w:jc w:val="left"/>
      </w:pPr>
      <w:r>
        <w:t>}</w:t>
      </w:r>
    </w:p>
    <w:p w14:paraId="2CE9ED1D" w14:textId="77777777" w:rsidR="0074591E" w:rsidRDefault="0074591E" w:rsidP="0021727E">
      <w:pPr>
        <w:pStyle w:val="a3"/>
        <w:ind w:left="360" w:firstLineChars="137" w:firstLine="288"/>
        <w:jc w:val="left"/>
      </w:pPr>
      <w:r>
        <w:t xml:space="preserve">int prime(int n);            </w:t>
      </w:r>
    </w:p>
    <w:p w14:paraId="253A4861" w14:textId="77777777" w:rsidR="0074591E" w:rsidRDefault="0074591E" w:rsidP="0021727E">
      <w:pPr>
        <w:pStyle w:val="a3"/>
        <w:ind w:left="360" w:firstLineChars="137" w:firstLine="288"/>
        <w:jc w:val="left"/>
      </w:pPr>
      <w:r>
        <w:t>void main( )</w:t>
      </w:r>
    </w:p>
    <w:p w14:paraId="47F778B8" w14:textId="77777777" w:rsidR="0074591E" w:rsidRDefault="0074591E" w:rsidP="0021727E">
      <w:pPr>
        <w:pStyle w:val="a3"/>
        <w:ind w:left="360" w:firstLineChars="137" w:firstLine="288"/>
        <w:jc w:val="left"/>
      </w:pPr>
      <w:r>
        <w:t xml:space="preserve">{ </w:t>
      </w:r>
    </w:p>
    <w:p w14:paraId="7BDF0F9E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  <w:t>int x,sum=0;</w:t>
      </w:r>
    </w:p>
    <w:p w14:paraId="37672C5E" w14:textId="77777777" w:rsidR="0074591E" w:rsidRDefault="0074591E" w:rsidP="0021727E">
      <w:pPr>
        <w:pStyle w:val="a3"/>
        <w:ind w:left="360" w:firstLineChars="137" w:firstLine="288"/>
        <w:jc w:val="left"/>
      </w:pPr>
      <w:r>
        <w:t xml:space="preserve">    for(x=101;x&lt;=200;x=x+2)</w:t>
      </w:r>
    </w:p>
    <w:p w14:paraId="0C1DD151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  <w:t>{</w:t>
      </w:r>
    </w:p>
    <w:p w14:paraId="6EF3C89F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</w:r>
      <w:r>
        <w:tab/>
        <w:t>if (prime(x))</w:t>
      </w:r>
    </w:p>
    <w:p w14:paraId="19645E72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</w:r>
      <w:r>
        <w:tab/>
      </w:r>
      <w:r>
        <w:tab/>
        <w:t xml:space="preserve">sum=sum+x;                    </w:t>
      </w:r>
    </w:p>
    <w:p w14:paraId="3A87F76F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  <w:t xml:space="preserve">}  </w:t>
      </w:r>
    </w:p>
    <w:p w14:paraId="0D2C23C3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  <w:t>printf("%d ",sum);</w:t>
      </w:r>
    </w:p>
    <w:p w14:paraId="7164996C" w14:textId="77777777" w:rsidR="0074591E" w:rsidRDefault="0074591E" w:rsidP="0021727E">
      <w:pPr>
        <w:pStyle w:val="a3"/>
        <w:ind w:left="360" w:firstLineChars="137" w:firstLine="288"/>
        <w:jc w:val="left"/>
      </w:pPr>
      <w:r>
        <w:t>}</w:t>
      </w:r>
    </w:p>
    <w:p w14:paraId="3B5EBD2B" w14:textId="77777777" w:rsidR="003476DF" w:rsidRPr="003476DF" w:rsidRDefault="002C3E74" w:rsidP="003476DF">
      <w:pPr>
        <w:rPr>
          <w:b/>
        </w:rPr>
      </w:pPr>
      <w:r>
        <w:rPr>
          <w:rFonts w:hint="eastAsia"/>
          <w:b/>
        </w:rPr>
        <w:t>10</w:t>
      </w:r>
      <w:r w:rsidR="00FD7C95">
        <w:rPr>
          <w:rFonts w:hint="eastAsia"/>
          <w:b/>
        </w:rPr>
        <w:t>、</w:t>
      </w:r>
      <w:r w:rsidR="003476DF" w:rsidRPr="003476DF">
        <w:rPr>
          <w:rFonts w:hint="eastAsia"/>
          <w:b/>
        </w:rPr>
        <w:t>（</w:t>
      </w:r>
      <w:r w:rsidR="003476DF" w:rsidRPr="003476DF">
        <w:rPr>
          <w:rFonts w:hint="eastAsia"/>
          <w:b/>
        </w:rPr>
        <w:t>2017</w:t>
      </w:r>
      <w:r w:rsidR="003476DF" w:rsidRPr="003476DF">
        <w:rPr>
          <w:rFonts w:hint="eastAsia"/>
          <w:b/>
        </w:rPr>
        <w:t>程序设计题）判断给定的整数是不是素数</w:t>
      </w:r>
    </w:p>
    <w:p w14:paraId="3C8BFB0E" w14:textId="77777777" w:rsidR="00C75F44" w:rsidRDefault="00C75F44" w:rsidP="00C75F44">
      <w:pPr>
        <w:jc w:val="left"/>
      </w:pPr>
      <w:r>
        <w:t xml:space="preserve">  #include &lt;stdio.h&gt;</w:t>
      </w:r>
    </w:p>
    <w:p w14:paraId="612B1928" w14:textId="77777777" w:rsidR="00C75F44" w:rsidRDefault="00C75F44" w:rsidP="00C75F44">
      <w:pPr>
        <w:jc w:val="left"/>
      </w:pPr>
      <w:r>
        <w:t>#include &lt;math.h&gt;</w:t>
      </w:r>
    </w:p>
    <w:p w14:paraId="4D7101E6" w14:textId="77777777" w:rsidR="00C75F44" w:rsidRDefault="00C75F44" w:rsidP="00C75F44">
      <w:pPr>
        <w:jc w:val="left"/>
      </w:pPr>
      <w:r>
        <w:t>void main()</w:t>
      </w:r>
    </w:p>
    <w:p w14:paraId="0362C3C1" w14:textId="77777777" w:rsidR="00C75F44" w:rsidRDefault="00C75F44" w:rsidP="00C75F44">
      <w:pPr>
        <w:jc w:val="left"/>
      </w:pPr>
      <w:r>
        <w:t>{</w:t>
      </w:r>
    </w:p>
    <w:p w14:paraId="7EFC6580" w14:textId="77777777" w:rsidR="00C75F44" w:rsidRDefault="00C75F44" w:rsidP="00C75F44">
      <w:pPr>
        <w:jc w:val="left"/>
      </w:pPr>
      <w:r>
        <w:tab/>
        <w:t>int n;</w:t>
      </w:r>
    </w:p>
    <w:p w14:paraId="33CEEE04" w14:textId="77777777" w:rsidR="00C75F44" w:rsidRDefault="00C75F44" w:rsidP="00C75F44">
      <w:pPr>
        <w:jc w:val="left"/>
      </w:pPr>
      <w:r>
        <w:tab/>
        <w:t>int prime(int n);</w:t>
      </w:r>
    </w:p>
    <w:p w14:paraId="248DD583" w14:textId="77777777" w:rsidR="00C75F44" w:rsidRDefault="00C75F44" w:rsidP="00C75F44">
      <w:pPr>
        <w:jc w:val="left"/>
      </w:pPr>
      <w:r>
        <w:rPr>
          <w:rFonts w:hint="eastAsia"/>
        </w:rPr>
        <w:tab/>
        <w:t>printf("</w:t>
      </w:r>
      <w:r>
        <w:rPr>
          <w:rFonts w:hint="eastAsia"/>
        </w:rPr>
        <w:t>请输入一个整数</w:t>
      </w:r>
      <w:r>
        <w:rPr>
          <w:rFonts w:hint="eastAsia"/>
        </w:rPr>
        <w:t>\n");</w:t>
      </w:r>
    </w:p>
    <w:p w14:paraId="7044D60F" w14:textId="77777777" w:rsidR="00C75F44" w:rsidRDefault="00C75F44" w:rsidP="00C75F44">
      <w:pPr>
        <w:jc w:val="left"/>
      </w:pPr>
      <w:r>
        <w:tab/>
        <w:t>scanf("%d",&amp;n);</w:t>
      </w:r>
    </w:p>
    <w:p w14:paraId="1BD4E4A1" w14:textId="77777777" w:rsidR="00C75F44" w:rsidRDefault="00C75F44" w:rsidP="00C75F44">
      <w:pPr>
        <w:jc w:val="left"/>
      </w:pPr>
      <w:r>
        <w:tab/>
        <w:t>if(prime(n)==1)</w:t>
      </w:r>
    </w:p>
    <w:p w14:paraId="5153AC9C" w14:textId="77777777" w:rsidR="00C75F44" w:rsidRDefault="00C75F44" w:rsidP="00C75F44">
      <w:pPr>
        <w:jc w:val="left"/>
      </w:pPr>
      <w:r>
        <w:tab/>
      </w:r>
      <w:r>
        <w:tab/>
        <w:t>printf("%d is prime\n",n);</w:t>
      </w:r>
    </w:p>
    <w:p w14:paraId="1211B863" w14:textId="77777777" w:rsidR="00C75F44" w:rsidRDefault="00C75F44" w:rsidP="00C75F44">
      <w:pPr>
        <w:jc w:val="left"/>
      </w:pPr>
      <w:r>
        <w:tab/>
        <w:t>else</w:t>
      </w:r>
    </w:p>
    <w:p w14:paraId="4CDB6E07" w14:textId="77777777" w:rsidR="00C75F44" w:rsidRDefault="00C75F44" w:rsidP="00C75F44">
      <w:pPr>
        <w:jc w:val="left"/>
      </w:pPr>
      <w:r>
        <w:tab/>
      </w:r>
      <w:r>
        <w:tab/>
        <w:t>printf("%d isnot prime\n",n);</w:t>
      </w:r>
    </w:p>
    <w:p w14:paraId="1918E800" w14:textId="77777777" w:rsidR="00C75F44" w:rsidRDefault="00C75F44" w:rsidP="00C75F44">
      <w:pPr>
        <w:jc w:val="left"/>
      </w:pPr>
      <w:r>
        <w:t>}</w:t>
      </w:r>
    </w:p>
    <w:p w14:paraId="6B88F93A" w14:textId="77777777" w:rsidR="00C75F44" w:rsidRDefault="00C75F44" w:rsidP="00C75F44">
      <w:pPr>
        <w:jc w:val="left"/>
      </w:pPr>
      <w:r>
        <w:t>int prime(int n)</w:t>
      </w:r>
    </w:p>
    <w:p w14:paraId="00CE0CE0" w14:textId="77777777" w:rsidR="00C75F44" w:rsidRDefault="00C75F44" w:rsidP="00C75F44">
      <w:pPr>
        <w:jc w:val="left"/>
      </w:pPr>
      <w:r>
        <w:t>{</w:t>
      </w:r>
    </w:p>
    <w:p w14:paraId="7BD0A8F1" w14:textId="77777777" w:rsidR="00C75F44" w:rsidRDefault="00C75F44" w:rsidP="00C75F44">
      <w:pPr>
        <w:jc w:val="left"/>
      </w:pPr>
      <w:r>
        <w:tab/>
        <w:t>int i,m,flag=1;</w:t>
      </w:r>
    </w:p>
    <w:p w14:paraId="0EEE0EE8" w14:textId="77777777" w:rsidR="00C75F44" w:rsidRDefault="00C75F44" w:rsidP="00C75F44">
      <w:pPr>
        <w:jc w:val="left"/>
      </w:pPr>
      <w:r>
        <w:tab/>
        <w:t>m=sqrt(n);</w:t>
      </w:r>
    </w:p>
    <w:p w14:paraId="5DBE81C4" w14:textId="77777777" w:rsidR="00C75F44" w:rsidRDefault="00C75F44" w:rsidP="00C75F44">
      <w:pPr>
        <w:jc w:val="left"/>
      </w:pPr>
      <w:r>
        <w:tab/>
        <w:t>for(i=2;i&lt;=m;i++)</w:t>
      </w:r>
    </w:p>
    <w:p w14:paraId="708531D7" w14:textId="77777777" w:rsidR="00C75F44" w:rsidRDefault="00C75F44" w:rsidP="00C75F44">
      <w:pPr>
        <w:jc w:val="left"/>
      </w:pPr>
      <w:r>
        <w:tab/>
      </w:r>
      <w:r>
        <w:tab/>
        <w:t xml:space="preserve">if(n%i==0) </w:t>
      </w:r>
    </w:p>
    <w:p w14:paraId="40D5E5B0" w14:textId="77777777" w:rsidR="00C75F44" w:rsidRDefault="00C75F44" w:rsidP="00C75F44">
      <w:pPr>
        <w:jc w:val="left"/>
      </w:pPr>
      <w:r>
        <w:tab/>
      </w:r>
      <w:r>
        <w:tab/>
      </w:r>
      <w:r>
        <w:tab/>
        <w:t>return 0;</w:t>
      </w:r>
    </w:p>
    <w:p w14:paraId="68D97005" w14:textId="77777777" w:rsidR="00C75F44" w:rsidRDefault="00C75F44" w:rsidP="00C75F44">
      <w:pPr>
        <w:jc w:val="left"/>
      </w:pPr>
      <w:r>
        <w:tab/>
        <w:t>return 1;</w:t>
      </w:r>
    </w:p>
    <w:p w14:paraId="78AB5CE9" w14:textId="77777777" w:rsidR="00D743F9" w:rsidRDefault="00C75F44" w:rsidP="00C75F44">
      <w:pPr>
        <w:jc w:val="left"/>
      </w:pPr>
      <w:r>
        <w:t>}</w:t>
      </w:r>
    </w:p>
    <w:p w14:paraId="61184277" w14:textId="77777777" w:rsidR="00385120" w:rsidRPr="00385120" w:rsidRDefault="002C3E74" w:rsidP="00C75F44">
      <w:pPr>
        <w:jc w:val="left"/>
        <w:rPr>
          <w:b/>
        </w:rPr>
      </w:pPr>
      <w:r>
        <w:rPr>
          <w:rFonts w:hint="eastAsia"/>
          <w:b/>
        </w:rPr>
        <w:t>11</w:t>
      </w:r>
      <w:r>
        <w:rPr>
          <w:rFonts w:hint="eastAsia"/>
          <w:b/>
        </w:rPr>
        <w:t>、</w:t>
      </w:r>
      <w:r w:rsidR="00385120" w:rsidRPr="00385120">
        <w:rPr>
          <w:rFonts w:hint="eastAsia"/>
          <w:b/>
        </w:rPr>
        <w:t>百元买百鸡问题（公鸡</w:t>
      </w:r>
      <w:r w:rsidR="00385120" w:rsidRPr="00385120">
        <w:rPr>
          <w:rFonts w:hint="eastAsia"/>
          <w:b/>
        </w:rPr>
        <w:t>5</w:t>
      </w:r>
      <w:r w:rsidR="00385120" w:rsidRPr="00385120">
        <w:rPr>
          <w:rFonts w:hint="eastAsia"/>
          <w:b/>
        </w:rPr>
        <w:t>元一只，母鸡</w:t>
      </w:r>
      <w:r w:rsidR="00385120" w:rsidRPr="00385120">
        <w:rPr>
          <w:rFonts w:hint="eastAsia"/>
          <w:b/>
        </w:rPr>
        <w:t>3</w:t>
      </w:r>
      <w:r w:rsidR="00385120" w:rsidRPr="00385120">
        <w:rPr>
          <w:rFonts w:hint="eastAsia"/>
          <w:b/>
        </w:rPr>
        <w:t>元一只，小鸡</w:t>
      </w:r>
      <w:r w:rsidR="00385120" w:rsidRPr="00385120">
        <w:rPr>
          <w:rFonts w:hint="eastAsia"/>
          <w:b/>
        </w:rPr>
        <w:t>1</w:t>
      </w:r>
      <w:r w:rsidR="00385120" w:rsidRPr="00385120">
        <w:rPr>
          <w:rFonts w:hint="eastAsia"/>
          <w:b/>
        </w:rPr>
        <w:t>元三只，</w:t>
      </w:r>
      <w:r w:rsidR="00385120" w:rsidRPr="00385120">
        <w:rPr>
          <w:rFonts w:hint="eastAsia"/>
          <w:b/>
        </w:rPr>
        <w:t>100</w:t>
      </w:r>
      <w:r w:rsidR="00385120" w:rsidRPr="00385120">
        <w:rPr>
          <w:rFonts w:hint="eastAsia"/>
          <w:b/>
        </w:rPr>
        <w:t>元买</w:t>
      </w:r>
      <w:r w:rsidR="00385120" w:rsidRPr="00385120">
        <w:rPr>
          <w:rFonts w:hint="eastAsia"/>
          <w:b/>
        </w:rPr>
        <w:t>100</w:t>
      </w:r>
      <w:r w:rsidR="00385120" w:rsidRPr="00385120">
        <w:rPr>
          <w:rFonts w:hint="eastAsia"/>
          <w:b/>
        </w:rPr>
        <w:t>只鸡）</w:t>
      </w:r>
      <w:r>
        <w:rPr>
          <w:rFonts w:hint="eastAsia"/>
          <w:b/>
        </w:rPr>
        <w:t>穷举法；</w:t>
      </w:r>
    </w:p>
    <w:p w14:paraId="7ABAB7C1" w14:textId="77777777" w:rsidR="00385120" w:rsidRDefault="00385120" w:rsidP="00385120">
      <w:pPr>
        <w:pStyle w:val="a3"/>
        <w:ind w:left="360" w:firstLineChars="137" w:firstLine="288"/>
        <w:jc w:val="left"/>
      </w:pPr>
      <w:r>
        <w:t>#include &lt;stdio.h&gt;</w:t>
      </w:r>
    </w:p>
    <w:p w14:paraId="68284FDC" w14:textId="77777777" w:rsidR="00385120" w:rsidRDefault="00385120" w:rsidP="00385120">
      <w:pPr>
        <w:pStyle w:val="a3"/>
        <w:ind w:left="360" w:firstLineChars="137" w:firstLine="288"/>
        <w:jc w:val="left"/>
      </w:pPr>
      <w:r>
        <w:t>int main()</w:t>
      </w:r>
    </w:p>
    <w:p w14:paraId="6D8CA8B9" w14:textId="77777777" w:rsidR="00385120" w:rsidRDefault="00385120" w:rsidP="00385120">
      <w:pPr>
        <w:pStyle w:val="a3"/>
        <w:ind w:left="360" w:firstLineChars="137" w:firstLine="288"/>
        <w:jc w:val="left"/>
      </w:pPr>
      <w:r>
        <w:lastRenderedPageBreak/>
        <w:t>{</w:t>
      </w:r>
    </w:p>
    <w:p w14:paraId="4831C06F" w14:textId="77777777" w:rsidR="00385120" w:rsidRDefault="00385120" w:rsidP="00385120">
      <w:pPr>
        <w:pStyle w:val="a3"/>
        <w:ind w:left="360" w:firstLineChars="137" w:firstLine="288"/>
        <w:jc w:val="left"/>
      </w:pPr>
      <w:r>
        <w:tab/>
        <w:t>int x,y,z;</w:t>
      </w:r>
    </w:p>
    <w:p w14:paraId="37B04CA6" w14:textId="77777777" w:rsidR="00385120" w:rsidRDefault="00385120" w:rsidP="00385120">
      <w:pPr>
        <w:pStyle w:val="a3"/>
        <w:ind w:left="360" w:firstLineChars="137" w:firstLine="288"/>
        <w:jc w:val="left"/>
      </w:pPr>
      <w:r>
        <w:tab/>
        <w:t>for(x=0;x&lt;100;x++)</w:t>
      </w:r>
    </w:p>
    <w:p w14:paraId="01794C7B" w14:textId="77777777" w:rsidR="00385120" w:rsidRDefault="00385120" w:rsidP="00385120">
      <w:pPr>
        <w:pStyle w:val="a3"/>
        <w:ind w:left="360" w:firstLineChars="137" w:firstLine="288"/>
        <w:jc w:val="left"/>
      </w:pPr>
      <w:r>
        <w:tab/>
      </w:r>
      <w:r>
        <w:tab/>
        <w:t>for(y=0;y&lt;=100;y++)</w:t>
      </w:r>
    </w:p>
    <w:p w14:paraId="2577CBCC" w14:textId="77777777" w:rsidR="00385120" w:rsidRDefault="00385120" w:rsidP="00385120">
      <w:pPr>
        <w:pStyle w:val="a3"/>
        <w:ind w:left="360" w:firstLineChars="137" w:firstLine="288"/>
        <w:jc w:val="left"/>
      </w:pPr>
      <w:r>
        <w:tab/>
      </w:r>
      <w:r>
        <w:tab/>
        <w:t>{</w:t>
      </w:r>
    </w:p>
    <w:p w14:paraId="7FD22507" w14:textId="77777777" w:rsidR="00385120" w:rsidRDefault="00385120" w:rsidP="00385120">
      <w:pPr>
        <w:pStyle w:val="a3"/>
        <w:ind w:left="360" w:firstLineChars="137" w:firstLine="288"/>
        <w:jc w:val="left"/>
      </w:pPr>
      <w:r>
        <w:tab/>
      </w:r>
      <w:r>
        <w:tab/>
      </w:r>
      <w:r>
        <w:tab/>
        <w:t>z=100-x-y;</w:t>
      </w:r>
    </w:p>
    <w:p w14:paraId="3BE373AB" w14:textId="77777777" w:rsidR="00385120" w:rsidRDefault="00385120" w:rsidP="00385120">
      <w:pPr>
        <w:pStyle w:val="a3"/>
        <w:ind w:left="360" w:firstLineChars="137" w:firstLine="288"/>
        <w:jc w:val="left"/>
      </w:pPr>
      <w:r>
        <w:tab/>
      </w:r>
      <w:r>
        <w:tab/>
      </w:r>
      <w:r>
        <w:tab/>
        <w:t>if(15*x+9*y+z==300)</w:t>
      </w:r>
    </w:p>
    <w:p w14:paraId="1FD93B91" w14:textId="77777777" w:rsidR="00385120" w:rsidRDefault="00385120" w:rsidP="00385120">
      <w:pPr>
        <w:pStyle w:val="a3"/>
        <w:ind w:left="360" w:firstLineChars="137" w:firstLine="288"/>
        <w:jc w:val="left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printf("</w:t>
      </w:r>
      <w:r>
        <w:rPr>
          <w:rFonts w:hint="eastAsia"/>
        </w:rPr>
        <w:t>公鸡</w:t>
      </w:r>
      <w:r>
        <w:rPr>
          <w:rFonts w:hint="eastAsia"/>
        </w:rPr>
        <w:t>=%-6d</w:t>
      </w:r>
      <w:r>
        <w:rPr>
          <w:rFonts w:hint="eastAsia"/>
        </w:rPr>
        <w:t>母鸡</w:t>
      </w:r>
      <w:r>
        <w:rPr>
          <w:rFonts w:hint="eastAsia"/>
        </w:rPr>
        <w:t>=%-6d</w:t>
      </w:r>
      <w:r>
        <w:rPr>
          <w:rFonts w:hint="eastAsia"/>
        </w:rPr>
        <w:t>小鸡</w:t>
      </w:r>
      <w:r>
        <w:rPr>
          <w:rFonts w:hint="eastAsia"/>
        </w:rPr>
        <w:t>=%-6d\n",x,y,z);</w:t>
      </w:r>
    </w:p>
    <w:p w14:paraId="6BCEF859" w14:textId="77777777" w:rsidR="00385120" w:rsidRDefault="00385120" w:rsidP="00385120">
      <w:pPr>
        <w:pStyle w:val="a3"/>
        <w:ind w:left="360" w:firstLineChars="137" w:firstLine="288"/>
        <w:jc w:val="left"/>
      </w:pPr>
      <w:r>
        <w:tab/>
      </w:r>
      <w:r>
        <w:tab/>
        <w:t>}</w:t>
      </w:r>
    </w:p>
    <w:p w14:paraId="7E1A63E4" w14:textId="77777777" w:rsidR="00385120" w:rsidRDefault="00385120" w:rsidP="00385120">
      <w:pPr>
        <w:pStyle w:val="a3"/>
        <w:ind w:left="360" w:firstLineChars="137" w:firstLine="288"/>
        <w:jc w:val="left"/>
      </w:pPr>
      <w:r>
        <w:t>}</w:t>
      </w:r>
    </w:p>
    <w:p w14:paraId="557721E1" w14:textId="77777777" w:rsidR="002C7704" w:rsidRDefault="002C7704" w:rsidP="00385120">
      <w:pPr>
        <w:pStyle w:val="a3"/>
        <w:ind w:left="360" w:firstLineChars="137" w:firstLine="288"/>
        <w:jc w:val="left"/>
      </w:pPr>
      <w:r>
        <w:rPr>
          <w:rFonts w:hint="eastAsia"/>
        </w:rPr>
        <w:t>类似的鸡兔同笼问题；</w:t>
      </w:r>
    </w:p>
    <w:p w14:paraId="565B9EE9" w14:textId="77777777" w:rsidR="0074591E" w:rsidRPr="00010F7F" w:rsidRDefault="002C3E74" w:rsidP="00B62C1A">
      <w:pPr>
        <w:rPr>
          <w:b/>
        </w:rPr>
      </w:pPr>
      <w:r>
        <w:rPr>
          <w:rFonts w:hint="eastAsia"/>
        </w:rPr>
        <w:t>12</w:t>
      </w:r>
      <w:r w:rsidR="00B62C1A">
        <w:rPr>
          <w:rFonts w:hint="eastAsia"/>
        </w:rPr>
        <w:t>、</w:t>
      </w:r>
      <w:r w:rsidR="00B62C1A" w:rsidRPr="00B62C1A">
        <w:rPr>
          <w:rFonts w:hint="eastAsia"/>
          <w:b/>
        </w:rPr>
        <w:t>（</w:t>
      </w:r>
      <w:r w:rsidR="00B62C1A" w:rsidRPr="00B62C1A">
        <w:rPr>
          <w:rFonts w:hint="eastAsia"/>
          <w:b/>
        </w:rPr>
        <w:t>2013</w:t>
      </w:r>
      <w:r w:rsidR="00B62C1A" w:rsidRPr="00B62C1A">
        <w:rPr>
          <w:rFonts w:hint="eastAsia"/>
          <w:b/>
        </w:rPr>
        <w:t>考题）</w:t>
      </w:r>
      <w:r w:rsidR="0074591E" w:rsidRPr="00010F7F">
        <w:rPr>
          <w:rFonts w:hint="eastAsia"/>
          <w:b/>
        </w:rPr>
        <w:t>写一个函数实现两个字符串的比较</w:t>
      </w:r>
    </w:p>
    <w:p w14:paraId="13EC393F" w14:textId="77777777" w:rsidR="0074591E" w:rsidRPr="00B76EA3" w:rsidRDefault="0074591E" w:rsidP="0074591E">
      <w:pPr>
        <w:pStyle w:val="a3"/>
        <w:ind w:left="360" w:firstLineChars="0" w:firstLine="0"/>
      </w:pPr>
      <w:r>
        <w:rPr>
          <w:rFonts w:hint="eastAsia"/>
        </w:rPr>
        <w:t xml:space="preserve">int strcmp (char *p1,char *p2) </w:t>
      </w:r>
      <w:r>
        <w:rPr>
          <w:rFonts w:hint="eastAsia"/>
        </w:rPr>
        <w:t>，</w:t>
      </w:r>
      <w:r>
        <w:rPr>
          <w:rFonts w:hint="eastAsia"/>
        </w:rPr>
        <w:t>p1</w:t>
      </w:r>
      <w:r>
        <w:rPr>
          <w:rFonts w:hint="eastAsia"/>
        </w:rPr>
        <w:t>指向字符串</w:t>
      </w:r>
      <w:r>
        <w:rPr>
          <w:rFonts w:hint="eastAsia"/>
        </w:rPr>
        <w:t>s1</w:t>
      </w:r>
      <w:r>
        <w:rPr>
          <w:rFonts w:hint="eastAsia"/>
        </w:rPr>
        <w:t>，</w:t>
      </w:r>
      <w:r>
        <w:rPr>
          <w:rFonts w:hint="eastAsia"/>
        </w:rPr>
        <w:t>p2</w:t>
      </w:r>
      <w:r>
        <w:rPr>
          <w:rFonts w:hint="eastAsia"/>
        </w:rPr>
        <w:t>指向字符串</w:t>
      </w:r>
      <w:r>
        <w:rPr>
          <w:rFonts w:hint="eastAsia"/>
        </w:rPr>
        <w:t>s2</w:t>
      </w:r>
      <w:r>
        <w:rPr>
          <w:rFonts w:hint="eastAsia"/>
        </w:rPr>
        <w:t>，要求当</w:t>
      </w:r>
      <w:r>
        <w:rPr>
          <w:rFonts w:hint="eastAsia"/>
        </w:rPr>
        <w:t>s1=s2</w:t>
      </w:r>
      <w:r>
        <w:rPr>
          <w:rFonts w:hint="eastAsia"/>
        </w:rPr>
        <w:t>时，返回值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s1&gt;s2</w:t>
      </w:r>
      <w:r>
        <w:rPr>
          <w:rFonts w:hint="eastAsia"/>
        </w:rPr>
        <w:t>，输出正值，</w:t>
      </w:r>
      <w:r>
        <w:rPr>
          <w:rFonts w:hint="eastAsia"/>
        </w:rPr>
        <w:t>s1&lt;s2</w:t>
      </w:r>
      <w:r>
        <w:rPr>
          <w:rFonts w:hint="eastAsia"/>
        </w:rPr>
        <w:t>，输出负值；</w:t>
      </w:r>
    </w:p>
    <w:p w14:paraId="685CEF3D" w14:textId="77777777" w:rsidR="0074591E" w:rsidRDefault="0074591E" w:rsidP="0074591E">
      <w:pPr>
        <w:ind w:left="360"/>
      </w:pPr>
      <w:r>
        <w:t>#include &lt;stdio.h&gt;</w:t>
      </w:r>
    </w:p>
    <w:p w14:paraId="5052F0B1" w14:textId="77777777" w:rsidR="0074591E" w:rsidRDefault="0074591E" w:rsidP="0021727E">
      <w:pPr>
        <w:pStyle w:val="a3"/>
        <w:ind w:left="360" w:firstLineChars="137" w:firstLine="288"/>
        <w:jc w:val="left"/>
      </w:pPr>
      <w:r>
        <w:t>int strcmp(char *p1,char *p2)</w:t>
      </w:r>
    </w:p>
    <w:p w14:paraId="18E8A7F8" w14:textId="77777777" w:rsidR="0074591E" w:rsidRDefault="0074591E" w:rsidP="0021727E">
      <w:pPr>
        <w:pStyle w:val="a3"/>
        <w:ind w:left="360" w:firstLineChars="137" w:firstLine="288"/>
        <w:jc w:val="left"/>
      </w:pPr>
      <w:r>
        <w:t>{</w:t>
      </w:r>
    </w:p>
    <w:p w14:paraId="30809DA0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  <w:t>while(*p1!='\0'&amp;&amp;*p2!='\0')</w:t>
      </w:r>
    </w:p>
    <w:p w14:paraId="512BD65F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</w:r>
      <w:r>
        <w:tab/>
        <w:t>if(*p1==*p2)</w:t>
      </w:r>
    </w:p>
    <w:p w14:paraId="19CBCCC9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</w:r>
      <w:r>
        <w:tab/>
        <w:t>{</w:t>
      </w:r>
    </w:p>
    <w:p w14:paraId="3A7BFF6E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</w:r>
      <w:r>
        <w:tab/>
      </w:r>
      <w:r>
        <w:tab/>
        <w:t>p1++;p2++;</w:t>
      </w:r>
    </w:p>
    <w:p w14:paraId="4202F295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</w:r>
      <w:r>
        <w:tab/>
        <w:t>}</w:t>
      </w:r>
    </w:p>
    <w:p w14:paraId="06210CE2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</w:r>
      <w:r>
        <w:tab/>
        <w:t>else return *p1-*p2;</w:t>
      </w:r>
    </w:p>
    <w:p w14:paraId="3CF7E9E8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  <w:t>return *p1-*p2;</w:t>
      </w:r>
    </w:p>
    <w:p w14:paraId="0DD53EC7" w14:textId="77777777" w:rsidR="0074591E" w:rsidRDefault="0074591E" w:rsidP="0021727E">
      <w:pPr>
        <w:pStyle w:val="a3"/>
        <w:ind w:left="360" w:firstLineChars="137" w:firstLine="288"/>
        <w:jc w:val="left"/>
      </w:pPr>
      <w:r>
        <w:t>}</w:t>
      </w:r>
    </w:p>
    <w:p w14:paraId="48D6156F" w14:textId="77777777" w:rsidR="0074591E" w:rsidRDefault="0074591E" w:rsidP="0021727E">
      <w:pPr>
        <w:pStyle w:val="a3"/>
        <w:ind w:left="360" w:firstLineChars="137" w:firstLine="288"/>
        <w:jc w:val="left"/>
      </w:pPr>
      <w:r>
        <w:t>void main()</w:t>
      </w:r>
    </w:p>
    <w:p w14:paraId="5801258E" w14:textId="77777777" w:rsidR="0074591E" w:rsidRDefault="0074591E" w:rsidP="0021727E">
      <w:pPr>
        <w:pStyle w:val="a3"/>
        <w:ind w:left="360" w:firstLineChars="137" w:firstLine="288"/>
        <w:jc w:val="left"/>
      </w:pPr>
      <w:r>
        <w:t>{</w:t>
      </w:r>
    </w:p>
    <w:p w14:paraId="3F0A9772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  <w:t>char s1[20],s2[20];</w:t>
      </w:r>
    </w:p>
    <w:p w14:paraId="1460C89C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  <w:t>gets(s1);</w:t>
      </w:r>
    </w:p>
    <w:p w14:paraId="5FFCB421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  <w:t>gets(s2);</w:t>
      </w:r>
    </w:p>
    <w:p w14:paraId="7C973D50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  <w:t>printf("%d",strcmp(s1,s2));</w:t>
      </w:r>
    </w:p>
    <w:p w14:paraId="51181268" w14:textId="77777777" w:rsidR="0074591E" w:rsidRDefault="0074591E" w:rsidP="0021727E">
      <w:pPr>
        <w:pStyle w:val="a3"/>
        <w:ind w:left="360" w:firstLineChars="137" w:firstLine="288"/>
        <w:jc w:val="left"/>
      </w:pPr>
      <w:r>
        <w:t>}</w:t>
      </w:r>
    </w:p>
    <w:p w14:paraId="238712CC" w14:textId="77777777" w:rsidR="00D01A69" w:rsidRPr="00645F22" w:rsidRDefault="00FD7C95" w:rsidP="00645F22">
      <w:pPr>
        <w:rPr>
          <w:rFonts w:asciiTheme="minorEastAsia" w:hAnsiTheme="minorEastAsia"/>
          <w:b/>
          <w:bCs/>
          <w:szCs w:val="21"/>
        </w:rPr>
      </w:pPr>
      <w:r>
        <w:rPr>
          <w:rFonts w:asciiTheme="minorEastAsia" w:hAnsiTheme="minorEastAsia" w:hint="eastAsia"/>
          <w:b/>
          <w:bCs/>
          <w:szCs w:val="21"/>
        </w:rPr>
        <w:t>1</w:t>
      </w:r>
      <w:r w:rsidR="0052782C">
        <w:rPr>
          <w:rFonts w:asciiTheme="minorEastAsia" w:hAnsiTheme="minorEastAsia" w:hint="eastAsia"/>
          <w:b/>
          <w:bCs/>
          <w:szCs w:val="21"/>
        </w:rPr>
        <w:t>3</w:t>
      </w:r>
      <w:r w:rsidR="00645F22" w:rsidRPr="00645F22">
        <w:rPr>
          <w:rFonts w:asciiTheme="minorEastAsia" w:hAnsiTheme="minorEastAsia" w:hint="eastAsia"/>
          <w:b/>
          <w:bCs/>
          <w:szCs w:val="21"/>
        </w:rPr>
        <w:t>、</w:t>
      </w:r>
      <w:r w:rsidR="00D01A69" w:rsidRPr="00645F22">
        <w:rPr>
          <w:rFonts w:asciiTheme="minorEastAsia" w:hAnsiTheme="minorEastAsia" w:hint="eastAsia"/>
          <w:b/>
          <w:bCs/>
          <w:szCs w:val="21"/>
        </w:rPr>
        <w:t>输入十个数，输出其中最大数</w:t>
      </w:r>
      <w:r w:rsidR="00645F22">
        <w:rPr>
          <w:rFonts w:asciiTheme="minorEastAsia" w:hAnsiTheme="minorEastAsia" w:hint="eastAsia"/>
          <w:b/>
          <w:bCs/>
          <w:szCs w:val="21"/>
        </w:rPr>
        <w:t>；</w:t>
      </w:r>
    </w:p>
    <w:p w14:paraId="0FE8EEFC" w14:textId="77777777" w:rsidR="00D01A69" w:rsidRPr="00645F22" w:rsidRDefault="00D01A69" w:rsidP="0021727E">
      <w:pPr>
        <w:pStyle w:val="a3"/>
        <w:ind w:left="360" w:firstLineChars="137" w:firstLine="288"/>
        <w:jc w:val="left"/>
      </w:pPr>
      <w:r w:rsidRPr="00645F22">
        <w:t>#include "stdio.h"</w:t>
      </w:r>
    </w:p>
    <w:p w14:paraId="7624E8F9" w14:textId="77777777" w:rsidR="00D01A69" w:rsidRPr="00645F22" w:rsidRDefault="00D01A69" w:rsidP="0021727E">
      <w:pPr>
        <w:pStyle w:val="a3"/>
        <w:ind w:left="360" w:firstLineChars="137" w:firstLine="288"/>
        <w:jc w:val="left"/>
      </w:pPr>
      <w:r w:rsidRPr="00645F22">
        <w:t>void main()</w:t>
      </w:r>
    </w:p>
    <w:p w14:paraId="010A97D7" w14:textId="77777777" w:rsidR="00D01A69" w:rsidRPr="00645F22" w:rsidRDefault="00D01A69" w:rsidP="0021727E">
      <w:pPr>
        <w:pStyle w:val="a3"/>
        <w:ind w:left="360" w:firstLineChars="137" w:firstLine="288"/>
        <w:jc w:val="left"/>
      </w:pPr>
      <w:r w:rsidRPr="00645F22">
        <w:t>{</w:t>
      </w:r>
    </w:p>
    <w:p w14:paraId="0E6FBE7E" w14:textId="77777777" w:rsidR="00D01A69" w:rsidRPr="00645F22" w:rsidRDefault="00D01A69" w:rsidP="0021727E">
      <w:pPr>
        <w:pStyle w:val="a3"/>
        <w:ind w:left="360" w:firstLineChars="137" w:firstLine="288"/>
        <w:jc w:val="left"/>
      </w:pPr>
      <w:r w:rsidRPr="00645F22">
        <w:tab/>
        <w:t>int i,max,a[10];</w:t>
      </w:r>
    </w:p>
    <w:p w14:paraId="6FEBA1C4" w14:textId="77777777" w:rsidR="00D01A69" w:rsidRPr="00645F22" w:rsidRDefault="00D01A69" w:rsidP="0021727E">
      <w:pPr>
        <w:pStyle w:val="a3"/>
        <w:ind w:left="360" w:firstLineChars="137" w:firstLine="288"/>
        <w:jc w:val="left"/>
      </w:pPr>
      <w:r w:rsidRPr="00645F22">
        <w:tab/>
        <w:t>printf("please input 10 numbers:\n");</w:t>
      </w:r>
    </w:p>
    <w:p w14:paraId="3DA9D82C" w14:textId="77777777" w:rsidR="00D01A69" w:rsidRPr="00645F22" w:rsidRDefault="00D01A69" w:rsidP="0021727E">
      <w:pPr>
        <w:pStyle w:val="a3"/>
        <w:ind w:left="360" w:firstLineChars="137" w:firstLine="288"/>
        <w:jc w:val="left"/>
      </w:pPr>
      <w:r w:rsidRPr="00645F22">
        <w:tab/>
        <w:t>for(i=0;i&lt;10;i++)</w:t>
      </w:r>
    </w:p>
    <w:p w14:paraId="37D6EAE0" w14:textId="77777777" w:rsidR="00D01A69" w:rsidRPr="00645F22" w:rsidRDefault="00D01A69" w:rsidP="0021727E">
      <w:pPr>
        <w:pStyle w:val="a3"/>
        <w:ind w:left="360" w:firstLineChars="137" w:firstLine="288"/>
        <w:jc w:val="left"/>
      </w:pPr>
      <w:r w:rsidRPr="00645F22">
        <w:tab/>
      </w:r>
      <w:r w:rsidRPr="00645F22">
        <w:tab/>
        <w:t>scanf("%d",&amp;a[i]);</w:t>
      </w:r>
    </w:p>
    <w:p w14:paraId="4AFD5383" w14:textId="77777777" w:rsidR="00D01A69" w:rsidRPr="00645F22" w:rsidRDefault="00D01A69" w:rsidP="0021727E">
      <w:pPr>
        <w:pStyle w:val="a3"/>
        <w:ind w:left="360" w:firstLineChars="137" w:firstLine="288"/>
        <w:jc w:val="left"/>
      </w:pPr>
      <w:r w:rsidRPr="00645F22">
        <w:tab/>
        <w:t>max=a[0];</w:t>
      </w:r>
    </w:p>
    <w:p w14:paraId="7379B502" w14:textId="77777777" w:rsidR="00D01A69" w:rsidRPr="00645F22" w:rsidRDefault="00D01A69" w:rsidP="0021727E">
      <w:pPr>
        <w:pStyle w:val="a3"/>
        <w:ind w:left="360" w:firstLineChars="137" w:firstLine="288"/>
        <w:jc w:val="left"/>
      </w:pPr>
      <w:r w:rsidRPr="00645F22">
        <w:tab/>
        <w:t>for(i=1;i&lt;10;i++)</w:t>
      </w:r>
    </w:p>
    <w:p w14:paraId="1F220790" w14:textId="77777777" w:rsidR="00D01A69" w:rsidRPr="00645F22" w:rsidRDefault="00D01A69" w:rsidP="0021727E">
      <w:pPr>
        <w:pStyle w:val="a3"/>
        <w:ind w:left="360" w:firstLineChars="137" w:firstLine="288"/>
        <w:jc w:val="left"/>
      </w:pPr>
      <w:r w:rsidRPr="00645F22">
        <w:tab/>
      </w:r>
      <w:r w:rsidRPr="00645F22">
        <w:tab/>
        <w:t>if(a[i]&gt;max) max=a[i];</w:t>
      </w:r>
    </w:p>
    <w:p w14:paraId="7788E046" w14:textId="77777777" w:rsidR="00D01A69" w:rsidRDefault="00D01A69" w:rsidP="0021727E">
      <w:pPr>
        <w:pStyle w:val="a3"/>
        <w:ind w:left="360" w:firstLineChars="137" w:firstLine="288"/>
        <w:jc w:val="left"/>
      </w:pPr>
      <w:r w:rsidRPr="00645F22">
        <w:tab/>
        <w:t>printf("maxnumber=%d\n",max);}</w:t>
      </w:r>
    </w:p>
    <w:p w14:paraId="5910C9C6" w14:textId="77777777" w:rsidR="00645F22" w:rsidRPr="00645F22" w:rsidRDefault="00645F22" w:rsidP="00645F22">
      <w:pPr>
        <w:ind w:left="360"/>
        <w:rPr>
          <w:b/>
        </w:rPr>
      </w:pPr>
      <w:r w:rsidRPr="00645F22">
        <w:rPr>
          <w:rFonts w:hint="eastAsia"/>
          <w:b/>
        </w:rPr>
        <w:t>扩展：求最小值，调用函数求最大值和最小值</w:t>
      </w:r>
    </w:p>
    <w:p w14:paraId="7419A3F1" w14:textId="77777777" w:rsidR="00A264B7" w:rsidRDefault="00FD7C95" w:rsidP="00645F22">
      <w:pPr>
        <w:rPr>
          <w:rFonts w:asciiTheme="minorEastAsia" w:hAnsiTheme="minorEastAsia"/>
          <w:bCs/>
          <w:szCs w:val="21"/>
        </w:rPr>
      </w:pPr>
      <w:r>
        <w:rPr>
          <w:rFonts w:asciiTheme="minorEastAsia" w:hAnsiTheme="minorEastAsia" w:hint="eastAsia"/>
          <w:b/>
          <w:bCs/>
          <w:szCs w:val="21"/>
        </w:rPr>
        <w:t>1</w:t>
      </w:r>
      <w:r w:rsidR="0052782C">
        <w:rPr>
          <w:rFonts w:asciiTheme="minorEastAsia" w:hAnsiTheme="minorEastAsia" w:hint="eastAsia"/>
          <w:b/>
          <w:bCs/>
          <w:szCs w:val="21"/>
        </w:rPr>
        <w:t>4</w:t>
      </w:r>
      <w:r w:rsidR="00645F22" w:rsidRPr="003C5B48">
        <w:rPr>
          <w:rFonts w:asciiTheme="minorEastAsia" w:hAnsiTheme="minorEastAsia" w:hint="eastAsia"/>
          <w:b/>
          <w:bCs/>
          <w:szCs w:val="21"/>
        </w:rPr>
        <w:t>、</w:t>
      </w:r>
      <w:r w:rsidR="00A264B7" w:rsidRPr="00A264B7">
        <w:rPr>
          <w:rFonts w:asciiTheme="minorEastAsia" w:hAnsiTheme="minorEastAsia" w:hint="eastAsia"/>
          <w:b/>
          <w:bCs/>
          <w:szCs w:val="21"/>
        </w:rPr>
        <w:t>求</w:t>
      </w:r>
      <w:r w:rsidR="00A264B7" w:rsidRPr="00A264B7">
        <w:rPr>
          <w:rFonts w:asciiTheme="minorEastAsia" w:hAnsiTheme="minorEastAsia"/>
          <w:b/>
          <w:bCs/>
          <w:szCs w:val="21"/>
        </w:rPr>
        <w:t>Fibonacci</w:t>
      </w:r>
      <w:r w:rsidR="00A264B7" w:rsidRPr="00A264B7">
        <w:rPr>
          <w:rFonts w:asciiTheme="minorEastAsia" w:hAnsiTheme="minorEastAsia" w:hint="eastAsia"/>
          <w:b/>
          <w:bCs/>
          <w:szCs w:val="21"/>
        </w:rPr>
        <w:t>数列问题</w:t>
      </w:r>
      <w:r w:rsidR="00A264B7">
        <w:rPr>
          <w:rFonts w:asciiTheme="minorEastAsia" w:hAnsiTheme="minorEastAsia" w:hint="eastAsia"/>
          <w:b/>
          <w:bCs/>
          <w:szCs w:val="21"/>
        </w:rPr>
        <w:t>；输出20个数，掌握控制一行输出几个数的控制；</w:t>
      </w:r>
    </w:p>
    <w:p w14:paraId="16B34DCA" w14:textId="77777777" w:rsidR="00A264B7" w:rsidRPr="00A264B7" w:rsidRDefault="00A264B7" w:rsidP="0021727E">
      <w:pPr>
        <w:pStyle w:val="a3"/>
        <w:ind w:left="360" w:firstLineChars="137" w:firstLine="288"/>
        <w:jc w:val="left"/>
      </w:pPr>
      <w:r w:rsidRPr="00A264B7">
        <w:t>#include &lt;stdio.h&gt;</w:t>
      </w:r>
    </w:p>
    <w:p w14:paraId="77BBEDF6" w14:textId="77777777" w:rsidR="00A264B7" w:rsidRPr="00A264B7" w:rsidRDefault="00A264B7" w:rsidP="0021727E">
      <w:pPr>
        <w:pStyle w:val="a3"/>
        <w:ind w:left="360" w:firstLineChars="137" w:firstLine="288"/>
        <w:jc w:val="left"/>
      </w:pPr>
      <w:r w:rsidRPr="00A264B7">
        <w:t>void  main()</w:t>
      </w:r>
    </w:p>
    <w:p w14:paraId="7FA4DD51" w14:textId="77777777" w:rsidR="00A264B7" w:rsidRPr="00A264B7" w:rsidRDefault="00A264B7" w:rsidP="0021727E">
      <w:pPr>
        <w:pStyle w:val="a3"/>
        <w:ind w:left="360" w:firstLineChars="137" w:firstLine="288"/>
        <w:jc w:val="left"/>
      </w:pPr>
      <w:r w:rsidRPr="00A264B7">
        <w:t xml:space="preserve">{ </w:t>
      </w:r>
    </w:p>
    <w:p w14:paraId="72CB5C71" w14:textId="77777777" w:rsidR="00A264B7" w:rsidRPr="00A264B7" w:rsidRDefault="00A264B7" w:rsidP="0021727E">
      <w:pPr>
        <w:pStyle w:val="a3"/>
        <w:ind w:left="360" w:firstLineChars="137" w:firstLine="288"/>
        <w:jc w:val="left"/>
      </w:pPr>
      <w:r w:rsidRPr="00A264B7">
        <w:lastRenderedPageBreak/>
        <w:tab/>
        <w:t>int f1=1,f2=1,i=1;</w:t>
      </w:r>
    </w:p>
    <w:p w14:paraId="7EA64A2A" w14:textId="77777777" w:rsidR="00A264B7" w:rsidRPr="00A264B7" w:rsidRDefault="00A264B7" w:rsidP="0021727E">
      <w:pPr>
        <w:pStyle w:val="a3"/>
        <w:ind w:left="360" w:firstLineChars="137" w:firstLine="288"/>
        <w:jc w:val="left"/>
      </w:pPr>
      <w:r w:rsidRPr="00A264B7">
        <w:tab/>
        <w:t>for(i=1;i&lt;=10;i++)</w:t>
      </w:r>
    </w:p>
    <w:p w14:paraId="4C783BD9" w14:textId="77777777" w:rsidR="00A264B7" w:rsidRPr="00A264B7" w:rsidRDefault="00A264B7" w:rsidP="0021727E">
      <w:pPr>
        <w:pStyle w:val="a3"/>
        <w:ind w:left="360" w:firstLineChars="137" w:firstLine="288"/>
        <w:jc w:val="left"/>
      </w:pPr>
      <w:r w:rsidRPr="00A264B7">
        <w:tab/>
        <w:t>{</w:t>
      </w:r>
    </w:p>
    <w:p w14:paraId="3B9CC0C9" w14:textId="77777777" w:rsidR="00A264B7" w:rsidRPr="00A264B7" w:rsidRDefault="00A264B7" w:rsidP="0021727E">
      <w:pPr>
        <w:pStyle w:val="a3"/>
        <w:ind w:left="360" w:firstLineChars="137" w:firstLine="288"/>
        <w:jc w:val="left"/>
      </w:pPr>
      <w:r w:rsidRPr="00A264B7">
        <w:tab/>
      </w:r>
      <w:r w:rsidRPr="00A264B7">
        <w:tab/>
        <w:t>printf("%6d%6d",f1,f2);</w:t>
      </w:r>
    </w:p>
    <w:p w14:paraId="079CA767" w14:textId="77777777" w:rsidR="00A264B7" w:rsidRPr="00A264B7" w:rsidRDefault="00A264B7" w:rsidP="0021727E">
      <w:pPr>
        <w:pStyle w:val="a3"/>
        <w:ind w:left="360" w:firstLineChars="137" w:firstLine="288"/>
        <w:jc w:val="left"/>
      </w:pPr>
      <w:r w:rsidRPr="00A264B7">
        <w:tab/>
      </w:r>
      <w:r w:rsidRPr="00A264B7">
        <w:tab/>
        <w:t>f1=f1+f2;</w:t>
      </w:r>
    </w:p>
    <w:p w14:paraId="1FCEDFBB" w14:textId="77777777" w:rsidR="00A264B7" w:rsidRPr="00A264B7" w:rsidRDefault="00A264B7" w:rsidP="0021727E">
      <w:pPr>
        <w:pStyle w:val="a3"/>
        <w:ind w:left="360" w:firstLineChars="137" w:firstLine="288"/>
        <w:jc w:val="left"/>
      </w:pPr>
      <w:r w:rsidRPr="00A264B7">
        <w:tab/>
      </w:r>
      <w:r w:rsidRPr="00A264B7">
        <w:tab/>
        <w:t>f2=f1+f2;</w:t>
      </w:r>
    </w:p>
    <w:p w14:paraId="5E69BD15" w14:textId="77777777" w:rsidR="00A264B7" w:rsidRPr="00A264B7" w:rsidRDefault="00A264B7" w:rsidP="0021727E">
      <w:pPr>
        <w:pStyle w:val="a3"/>
        <w:ind w:left="360" w:firstLineChars="137" w:firstLine="288"/>
        <w:jc w:val="left"/>
      </w:pPr>
      <w:r w:rsidRPr="00A264B7">
        <w:tab/>
      </w:r>
      <w:r w:rsidRPr="00A264B7">
        <w:tab/>
        <w:t>if(i%2==0)printf("\n");</w:t>
      </w:r>
    </w:p>
    <w:p w14:paraId="1987B8A8" w14:textId="77777777" w:rsidR="00A264B7" w:rsidRPr="00A264B7" w:rsidRDefault="00A264B7" w:rsidP="0021727E">
      <w:pPr>
        <w:pStyle w:val="a3"/>
        <w:ind w:left="360" w:firstLineChars="137" w:firstLine="288"/>
        <w:jc w:val="left"/>
      </w:pPr>
      <w:r w:rsidRPr="00A264B7">
        <w:tab/>
        <w:t>}}</w:t>
      </w:r>
    </w:p>
    <w:p w14:paraId="06C3B956" w14:textId="77777777" w:rsidR="00D01A69" w:rsidRPr="00A264B7" w:rsidRDefault="00A264B7" w:rsidP="00645F22">
      <w:pPr>
        <w:rPr>
          <w:rFonts w:asciiTheme="minorEastAsia" w:hAnsiTheme="minorEastAsia"/>
          <w:b/>
          <w:bCs/>
          <w:szCs w:val="21"/>
        </w:rPr>
      </w:pPr>
      <w:r w:rsidRPr="00A264B7">
        <w:rPr>
          <w:rFonts w:asciiTheme="minorEastAsia" w:hAnsiTheme="minorEastAsia" w:hint="eastAsia"/>
          <w:b/>
          <w:bCs/>
          <w:szCs w:val="21"/>
        </w:rPr>
        <w:t>1</w:t>
      </w:r>
      <w:r w:rsidR="0052782C">
        <w:rPr>
          <w:rFonts w:asciiTheme="minorEastAsia" w:hAnsiTheme="minorEastAsia" w:hint="eastAsia"/>
          <w:b/>
          <w:bCs/>
          <w:szCs w:val="21"/>
        </w:rPr>
        <w:t>5</w:t>
      </w:r>
      <w:r w:rsidRPr="00A264B7">
        <w:rPr>
          <w:rFonts w:asciiTheme="minorEastAsia" w:hAnsiTheme="minorEastAsia" w:hint="eastAsia"/>
          <w:b/>
          <w:bCs/>
          <w:szCs w:val="21"/>
        </w:rPr>
        <w:t>、</w:t>
      </w:r>
      <w:r w:rsidR="00D01A69" w:rsidRPr="00A264B7">
        <w:rPr>
          <w:rFonts w:asciiTheme="minorEastAsia" w:hAnsiTheme="minorEastAsia" w:hint="eastAsia"/>
          <w:b/>
          <w:bCs/>
          <w:szCs w:val="21"/>
        </w:rPr>
        <w:t>用数组处理求</w:t>
      </w:r>
      <w:r w:rsidR="00D01A69" w:rsidRPr="00A264B7">
        <w:rPr>
          <w:rFonts w:asciiTheme="minorEastAsia" w:hAnsiTheme="minorEastAsia"/>
          <w:b/>
          <w:bCs/>
          <w:szCs w:val="21"/>
        </w:rPr>
        <w:t>Fibonacci</w:t>
      </w:r>
      <w:r w:rsidR="00D01A69" w:rsidRPr="00A264B7">
        <w:rPr>
          <w:rFonts w:asciiTheme="minorEastAsia" w:hAnsiTheme="minorEastAsia" w:hint="eastAsia"/>
          <w:b/>
          <w:bCs/>
          <w:szCs w:val="21"/>
        </w:rPr>
        <w:t>数列问题</w:t>
      </w:r>
    </w:p>
    <w:p w14:paraId="1DA9C37A" w14:textId="77777777" w:rsidR="00D01A69" w:rsidRPr="00A264B7" w:rsidRDefault="00D01A69" w:rsidP="00A264B7">
      <w:pPr>
        <w:ind w:left="360"/>
      </w:pPr>
      <w:r w:rsidRPr="00A264B7">
        <w:rPr>
          <w:rFonts w:hint="eastAsia"/>
        </w:rPr>
        <w:t>已知</w:t>
      </w:r>
      <w:r w:rsidRPr="00A264B7">
        <w:rPr>
          <w:rFonts w:hint="eastAsia"/>
        </w:rPr>
        <w:t>: a1=a2=1</w:t>
      </w:r>
      <w:r w:rsidRPr="00A264B7">
        <w:rPr>
          <w:rFonts w:hint="eastAsia"/>
        </w:rPr>
        <w:tab/>
      </w:r>
      <w:r w:rsidRPr="00A264B7">
        <w:rPr>
          <w:rFonts w:hint="eastAsia"/>
        </w:rPr>
        <w:t>，</w:t>
      </w:r>
      <w:r w:rsidRPr="00A264B7">
        <w:rPr>
          <w:rFonts w:hint="eastAsia"/>
        </w:rPr>
        <w:t xml:space="preserve">an=an-1+an-2  </w:t>
      </w:r>
      <w:r w:rsidRPr="00A264B7">
        <w:rPr>
          <w:rFonts w:hint="eastAsia"/>
        </w:rPr>
        <w:t>。</w:t>
      </w:r>
    </w:p>
    <w:p w14:paraId="14BCF1BF" w14:textId="77777777" w:rsidR="00D01A69" w:rsidRPr="00A264B7" w:rsidRDefault="00D01A69" w:rsidP="0021727E">
      <w:pPr>
        <w:pStyle w:val="a3"/>
        <w:ind w:left="360" w:firstLineChars="137" w:firstLine="288"/>
        <w:jc w:val="left"/>
      </w:pPr>
      <w:r w:rsidRPr="00A264B7">
        <w:t>#include &lt;stdio.h&gt;</w:t>
      </w:r>
    </w:p>
    <w:p w14:paraId="2F92D85F" w14:textId="77777777" w:rsidR="00D01A69" w:rsidRPr="00A264B7" w:rsidRDefault="00E255C4" w:rsidP="0021727E">
      <w:pPr>
        <w:pStyle w:val="a3"/>
        <w:ind w:left="360" w:firstLineChars="137" w:firstLine="288"/>
        <w:jc w:val="left"/>
      </w:pPr>
      <w:r>
        <w:rPr>
          <w:rFonts w:hint="eastAsia"/>
        </w:rPr>
        <w:t xml:space="preserve">void </w:t>
      </w:r>
      <w:r w:rsidR="00D01A69" w:rsidRPr="00A264B7">
        <w:t>main()</w:t>
      </w:r>
    </w:p>
    <w:p w14:paraId="2F837FE4" w14:textId="77777777" w:rsidR="00D01A69" w:rsidRPr="00A264B7" w:rsidRDefault="00D01A69" w:rsidP="0021727E">
      <w:pPr>
        <w:pStyle w:val="a3"/>
        <w:ind w:left="360" w:firstLineChars="137" w:firstLine="288"/>
        <w:jc w:val="left"/>
      </w:pPr>
      <w:r w:rsidRPr="00A264B7">
        <w:t xml:space="preserve"> {  int i;  int f[20]={1,1};                                </w:t>
      </w:r>
    </w:p>
    <w:p w14:paraId="62CE1D53" w14:textId="77777777" w:rsidR="00D01A69" w:rsidRPr="00A264B7" w:rsidRDefault="00D01A69" w:rsidP="0021727E">
      <w:pPr>
        <w:pStyle w:val="a3"/>
        <w:ind w:left="360" w:firstLineChars="137" w:firstLine="288"/>
        <w:jc w:val="left"/>
      </w:pPr>
      <w:r w:rsidRPr="00A264B7">
        <w:t xml:space="preserve">   </w:t>
      </w:r>
      <w:r w:rsidRPr="00A264B7">
        <w:rPr>
          <w:rFonts w:hint="eastAsia"/>
        </w:rPr>
        <w:t xml:space="preserve">  </w:t>
      </w:r>
      <w:r w:rsidRPr="00A264B7">
        <w:t xml:space="preserve">  for(i=2;i&lt;20;i++)</w:t>
      </w:r>
    </w:p>
    <w:p w14:paraId="1847EEA5" w14:textId="77777777" w:rsidR="00D01A69" w:rsidRPr="00A264B7" w:rsidRDefault="00D01A69" w:rsidP="0021727E">
      <w:pPr>
        <w:pStyle w:val="a3"/>
        <w:ind w:left="360" w:firstLineChars="137" w:firstLine="288"/>
        <w:jc w:val="left"/>
      </w:pPr>
      <w:r w:rsidRPr="00A264B7">
        <w:t xml:space="preserve">         f[i]=f[i-2]+f[i-1]; </w:t>
      </w:r>
    </w:p>
    <w:p w14:paraId="1A9ADC3A" w14:textId="77777777" w:rsidR="00D01A69" w:rsidRPr="00A264B7" w:rsidRDefault="00D01A69" w:rsidP="0021727E">
      <w:pPr>
        <w:pStyle w:val="a3"/>
        <w:ind w:left="360" w:firstLineChars="137" w:firstLine="288"/>
        <w:jc w:val="left"/>
      </w:pPr>
      <w:r w:rsidRPr="00A264B7">
        <w:t xml:space="preserve">     </w:t>
      </w:r>
      <w:r w:rsidRPr="00A264B7">
        <w:rPr>
          <w:rFonts w:hint="eastAsia"/>
        </w:rPr>
        <w:t xml:space="preserve">  </w:t>
      </w:r>
      <w:r w:rsidRPr="00A264B7">
        <w:t>for(i=0;i&lt;20;i++)</w:t>
      </w:r>
    </w:p>
    <w:p w14:paraId="41FF5DF5" w14:textId="77777777" w:rsidR="00D01A69" w:rsidRPr="00A264B7" w:rsidRDefault="00D01A69" w:rsidP="0021727E">
      <w:pPr>
        <w:pStyle w:val="a3"/>
        <w:ind w:left="360" w:firstLineChars="137" w:firstLine="288"/>
        <w:jc w:val="left"/>
      </w:pPr>
      <w:r w:rsidRPr="00A264B7">
        <w:t xml:space="preserve">    {   if(i%5==0) printf(“\n”); </w:t>
      </w:r>
    </w:p>
    <w:p w14:paraId="7CC46561" w14:textId="77777777" w:rsidR="00D01A69" w:rsidRPr="00A264B7" w:rsidRDefault="00D01A69" w:rsidP="0021727E">
      <w:pPr>
        <w:pStyle w:val="a3"/>
        <w:ind w:left="360" w:firstLineChars="137" w:firstLine="288"/>
        <w:jc w:val="left"/>
      </w:pPr>
      <w:r w:rsidRPr="00A264B7">
        <w:t xml:space="preserve">         printf(“%12d”,f[i]);                          </w:t>
      </w:r>
    </w:p>
    <w:p w14:paraId="1572313A" w14:textId="77777777" w:rsidR="00D01A69" w:rsidRPr="00A264B7" w:rsidRDefault="00D01A69" w:rsidP="0021727E">
      <w:pPr>
        <w:pStyle w:val="a3"/>
        <w:ind w:left="360" w:firstLineChars="137" w:firstLine="288"/>
        <w:jc w:val="left"/>
      </w:pPr>
      <w:r w:rsidRPr="00A264B7">
        <w:t xml:space="preserve">    </w:t>
      </w:r>
      <w:r w:rsidRPr="00A264B7">
        <w:rPr>
          <w:rFonts w:hint="eastAsia"/>
        </w:rPr>
        <w:t xml:space="preserve"> </w:t>
      </w:r>
      <w:r w:rsidRPr="00A264B7">
        <w:t>}</w:t>
      </w:r>
    </w:p>
    <w:p w14:paraId="58D742A1" w14:textId="77777777" w:rsidR="00D01A69" w:rsidRPr="00A264B7" w:rsidRDefault="00D01A69" w:rsidP="0021727E">
      <w:pPr>
        <w:pStyle w:val="a3"/>
        <w:ind w:left="360" w:firstLineChars="137" w:firstLine="288"/>
        <w:jc w:val="left"/>
      </w:pPr>
      <w:r w:rsidRPr="00A264B7">
        <w:t xml:space="preserve">    </w:t>
      </w:r>
      <w:r w:rsidRPr="00A264B7">
        <w:rPr>
          <w:rFonts w:hint="eastAsia"/>
        </w:rPr>
        <w:t xml:space="preserve"> </w:t>
      </w:r>
      <w:r w:rsidRPr="00A264B7">
        <w:t>printf("\n");</w:t>
      </w:r>
    </w:p>
    <w:p w14:paraId="5523FC0B" w14:textId="77777777" w:rsidR="003C5B48" w:rsidRDefault="003C5B48" w:rsidP="0021727E">
      <w:pPr>
        <w:pStyle w:val="a3"/>
        <w:ind w:left="360" w:firstLineChars="137" w:firstLine="288"/>
        <w:jc w:val="left"/>
      </w:pPr>
      <w:r>
        <w:t>}</w:t>
      </w:r>
    </w:p>
    <w:p w14:paraId="60891EDE" w14:textId="77777777" w:rsidR="00D01A69" w:rsidRPr="003C5B48" w:rsidRDefault="003C5B48" w:rsidP="003C5B48">
      <w:r w:rsidRPr="003C5B48">
        <w:rPr>
          <w:rFonts w:asciiTheme="minorEastAsia" w:hAnsiTheme="minorEastAsia" w:hint="eastAsia"/>
          <w:b/>
          <w:bCs/>
          <w:szCs w:val="21"/>
        </w:rPr>
        <w:t>1</w:t>
      </w:r>
      <w:r w:rsidR="0052782C">
        <w:rPr>
          <w:rFonts w:asciiTheme="minorEastAsia" w:hAnsiTheme="minorEastAsia" w:hint="eastAsia"/>
          <w:b/>
          <w:bCs/>
          <w:szCs w:val="21"/>
        </w:rPr>
        <w:t>6</w:t>
      </w:r>
      <w:r w:rsidR="00D01A69" w:rsidRPr="003C5B48">
        <w:rPr>
          <w:rFonts w:asciiTheme="minorEastAsia" w:hAnsiTheme="minorEastAsia" w:hint="eastAsia"/>
          <w:b/>
          <w:bCs/>
          <w:szCs w:val="21"/>
        </w:rPr>
        <w:t>、输入一行字符，统计其中各个大写字母出现的次数。</w:t>
      </w:r>
    </w:p>
    <w:p w14:paraId="07720192" w14:textId="77777777" w:rsidR="00D01A69" w:rsidRPr="003C5B48" w:rsidRDefault="00D01A69" w:rsidP="0021727E">
      <w:pPr>
        <w:pStyle w:val="a3"/>
        <w:ind w:left="360" w:firstLineChars="137" w:firstLine="288"/>
        <w:jc w:val="left"/>
      </w:pPr>
      <w:r w:rsidRPr="003C5B48">
        <w:t>#include &lt;stdio.h&gt;</w:t>
      </w:r>
    </w:p>
    <w:p w14:paraId="3BB2E620" w14:textId="77777777" w:rsidR="00D01A69" w:rsidRPr="003C5B48" w:rsidRDefault="00D01A69" w:rsidP="0021727E">
      <w:pPr>
        <w:pStyle w:val="a3"/>
        <w:ind w:left="360" w:firstLineChars="137" w:firstLine="288"/>
        <w:jc w:val="left"/>
      </w:pPr>
      <w:r w:rsidRPr="003C5B48">
        <w:t>main ()</w:t>
      </w:r>
    </w:p>
    <w:p w14:paraId="59333A48" w14:textId="77777777" w:rsidR="00D01A69" w:rsidRPr="003C5B48" w:rsidRDefault="00D01A69" w:rsidP="0021727E">
      <w:pPr>
        <w:pStyle w:val="a3"/>
        <w:ind w:left="360" w:firstLineChars="137" w:firstLine="288"/>
        <w:jc w:val="left"/>
      </w:pPr>
      <w:r w:rsidRPr="003C5B48">
        <w:t xml:space="preserve">{  </w:t>
      </w:r>
    </w:p>
    <w:p w14:paraId="1D4FC223" w14:textId="77777777" w:rsidR="00D01A69" w:rsidRPr="003C5B48" w:rsidRDefault="00D01A69" w:rsidP="0021727E">
      <w:pPr>
        <w:pStyle w:val="a3"/>
        <w:ind w:left="360" w:firstLineChars="137" w:firstLine="288"/>
        <w:jc w:val="left"/>
      </w:pPr>
      <w:r w:rsidRPr="003C5B48">
        <w:t xml:space="preserve">  </w:t>
      </w:r>
      <w:r w:rsidRPr="003C5B48">
        <w:rPr>
          <w:rFonts w:hint="eastAsia"/>
        </w:rPr>
        <w:t xml:space="preserve">   </w:t>
      </w:r>
      <w:r w:rsidRPr="003C5B48">
        <w:t xml:space="preserve">  char ch;  </w:t>
      </w:r>
    </w:p>
    <w:p w14:paraId="17D7745C" w14:textId="77777777" w:rsidR="00D01A69" w:rsidRPr="003C5B48" w:rsidRDefault="00D01A69" w:rsidP="0021727E">
      <w:pPr>
        <w:pStyle w:val="a3"/>
        <w:ind w:left="360" w:firstLineChars="137" w:firstLine="288"/>
        <w:jc w:val="left"/>
      </w:pPr>
      <w:r w:rsidRPr="003C5B48">
        <w:t xml:space="preserve">   </w:t>
      </w:r>
      <w:r w:rsidRPr="003C5B48">
        <w:rPr>
          <w:rFonts w:hint="eastAsia"/>
        </w:rPr>
        <w:t xml:space="preserve">   </w:t>
      </w:r>
      <w:r w:rsidRPr="003C5B48">
        <w:t xml:space="preserve"> int  num[26]={0}, i;</w:t>
      </w:r>
    </w:p>
    <w:p w14:paraId="3F97B760" w14:textId="77777777" w:rsidR="00D01A69" w:rsidRPr="003C5B48" w:rsidRDefault="00D01A69" w:rsidP="0021727E">
      <w:pPr>
        <w:pStyle w:val="a3"/>
        <w:ind w:left="360" w:firstLineChars="137" w:firstLine="288"/>
        <w:jc w:val="left"/>
      </w:pPr>
      <w:r w:rsidRPr="003C5B48">
        <w:t xml:space="preserve">   </w:t>
      </w:r>
      <w:r w:rsidRPr="003C5B48">
        <w:rPr>
          <w:rFonts w:hint="eastAsia"/>
        </w:rPr>
        <w:t xml:space="preserve">    </w:t>
      </w:r>
      <w:r w:rsidRPr="003C5B48">
        <w:t xml:space="preserve"> while ((ch = getchar( )) != '\n')      //</w:t>
      </w:r>
      <w:r w:rsidRPr="003C5B48">
        <w:rPr>
          <w:rFonts w:hint="eastAsia"/>
        </w:rPr>
        <w:t>输入字符串，判断统计</w:t>
      </w:r>
    </w:p>
    <w:p w14:paraId="3A62C26E" w14:textId="77777777" w:rsidR="00D01A69" w:rsidRPr="003C5B48" w:rsidRDefault="00D01A69" w:rsidP="0021727E">
      <w:pPr>
        <w:pStyle w:val="a3"/>
        <w:ind w:left="360" w:firstLineChars="137" w:firstLine="288"/>
        <w:jc w:val="left"/>
      </w:pPr>
      <w:r w:rsidRPr="003C5B48">
        <w:t xml:space="preserve">      </w:t>
      </w:r>
      <w:r w:rsidRPr="003C5B48">
        <w:rPr>
          <w:rFonts w:hint="eastAsia"/>
        </w:rPr>
        <w:t xml:space="preserve">   </w:t>
      </w:r>
      <w:r w:rsidRPr="003C5B48">
        <w:t xml:space="preserve">  if (ch &gt;= 'A' &amp;&amp; ch &lt;= 'Z')       //</w:t>
      </w:r>
      <w:r w:rsidRPr="003C5B48">
        <w:rPr>
          <w:rFonts w:hint="eastAsia"/>
        </w:rPr>
        <w:t>是否为大写字母</w:t>
      </w:r>
    </w:p>
    <w:p w14:paraId="79C9C6A8" w14:textId="77777777" w:rsidR="00D01A69" w:rsidRPr="003C5B48" w:rsidRDefault="00D01A69" w:rsidP="0021727E">
      <w:pPr>
        <w:pStyle w:val="a3"/>
        <w:ind w:left="360" w:firstLineChars="137" w:firstLine="288"/>
        <w:jc w:val="left"/>
      </w:pPr>
      <w:r w:rsidRPr="003C5B48">
        <w:t xml:space="preserve">          </w:t>
      </w:r>
      <w:r w:rsidRPr="003C5B48">
        <w:rPr>
          <w:rFonts w:hint="eastAsia"/>
        </w:rPr>
        <w:t xml:space="preserve">   </w:t>
      </w:r>
      <w:r w:rsidRPr="003C5B48">
        <w:t xml:space="preserve">  num[ch-'A']++;</w:t>
      </w:r>
    </w:p>
    <w:p w14:paraId="4CD70CEC" w14:textId="77777777" w:rsidR="00D01A69" w:rsidRPr="003C5B48" w:rsidRDefault="00D01A69" w:rsidP="0021727E">
      <w:pPr>
        <w:pStyle w:val="a3"/>
        <w:ind w:left="360" w:firstLineChars="137" w:firstLine="288"/>
        <w:jc w:val="left"/>
      </w:pPr>
      <w:r w:rsidRPr="003C5B48">
        <w:t xml:space="preserve">   </w:t>
      </w:r>
      <w:r w:rsidRPr="003C5B48">
        <w:rPr>
          <w:rFonts w:hint="eastAsia"/>
        </w:rPr>
        <w:t xml:space="preserve">    </w:t>
      </w:r>
      <w:r w:rsidRPr="003C5B48">
        <w:t xml:space="preserve"> for (i = 0; i &lt; 26; i++)   //</w:t>
      </w:r>
      <w:r w:rsidRPr="003C5B48">
        <w:rPr>
          <w:rFonts w:hint="eastAsia"/>
        </w:rPr>
        <w:t>输出结果</w:t>
      </w:r>
    </w:p>
    <w:p w14:paraId="7117972B" w14:textId="77777777" w:rsidR="00D01A69" w:rsidRPr="003C5B48" w:rsidRDefault="00D01A69" w:rsidP="0021727E">
      <w:pPr>
        <w:pStyle w:val="a3"/>
        <w:ind w:left="360" w:firstLineChars="137" w:firstLine="288"/>
        <w:jc w:val="left"/>
      </w:pPr>
      <w:r w:rsidRPr="003C5B48">
        <w:t xml:space="preserve">   </w:t>
      </w:r>
      <w:r w:rsidRPr="003C5B48">
        <w:rPr>
          <w:rFonts w:hint="eastAsia"/>
        </w:rPr>
        <w:t xml:space="preserve">   </w:t>
      </w:r>
      <w:r w:rsidRPr="003C5B48">
        <w:t xml:space="preserve"> {  </w:t>
      </w:r>
    </w:p>
    <w:p w14:paraId="310F39DE" w14:textId="77777777" w:rsidR="00D01A69" w:rsidRPr="003C5B48" w:rsidRDefault="00D01A69" w:rsidP="0021727E">
      <w:pPr>
        <w:pStyle w:val="a3"/>
        <w:ind w:left="360" w:firstLineChars="137" w:firstLine="288"/>
        <w:jc w:val="left"/>
      </w:pPr>
      <w:r w:rsidRPr="003C5B48">
        <w:t xml:space="preserve">     </w:t>
      </w:r>
      <w:r w:rsidRPr="003C5B48">
        <w:rPr>
          <w:rFonts w:hint="eastAsia"/>
        </w:rPr>
        <w:t xml:space="preserve">      </w:t>
      </w:r>
      <w:r w:rsidRPr="003C5B48">
        <w:t xml:space="preserve"> if (i % 9 == 0)</w:t>
      </w:r>
    </w:p>
    <w:p w14:paraId="302BCD32" w14:textId="77777777" w:rsidR="00D01A69" w:rsidRPr="003C5B48" w:rsidRDefault="00D01A69" w:rsidP="0021727E">
      <w:pPr>
        <w:pStyle w:val="a3"/>
        <w:ind w:left="360" w:firstLineChars="137" w:firstLine="288"/>
        <w:jc w:val="left"/>
      </w:pPr>
      <w:r w:rsidRPr="003C5B48">
        <w:t xml:space="preserve">        </w:t>
      </w:r>
      <w:r w:rsidRPr="003C5B48">
        <w:rPr>
          <w:rFonts w:hint="eastAsia"/>
        </w:rPr>
        <w:t xml:space="preserve">    </w:t>
      </w:r>
      <w:r w:rsidRPr="003C5B48">
        <w:t xml:space="preserve"> printf ("\n");</w:t>
      </w:r>
    </w:p>
    <w:p w14:paraId="1B6BBEF3" w14:textId="77777777" w:rsidR="00D01A69" w:rsidRPr="003C5B48" w:rsidRDefault="00D01A69" w:rsidP="0021727E">
      <w:pPr>
        <w:pStyle w:val="a3"/>
        <w:ind w:left="360" w:firstLineChars="137" w:firstLine="288"/>
        <w:jc w:val="left"/>
      </w:pPr>
      <w:r w:rsidRPr="003C5B48">
        <w:t xml:space="preserve">     </w:t>
      </w:r>
      <w:r w:rsidRPr="003C5B48">
        <w:rPr>
          <w:rFonts w:hint="eastAsia"/>
        </w:rPr>
        <w:t xml:space="preserve">    </w:t>
      </w:r>
      <w:r w:rsidRPr="003C5B48">
        <w:t xml:space="preserve"> printf ("%c(%d) ", 'A'+i, num[i]);</w:t>
      </w:r>
    </w:p>
    <w:p w14:paraId="0F892435" w14:textId="77777777" w:rsidR="00D01A69" w:rsidRPr="003C5B48" w:rsidRDefault="00D01A69" w:rsidP="0021727E">
      <w:pPr>
        <w:pStyle w:val="a3"/>
        <w:ind w:left="360" w:firstLineChars="137" w:firstLine="288"/>
        <w:jc w:val="left"/>
      </w:pPr>
      <w:r w:rsidRPr="003C5B48">
        <w:t xml:space="preserve">    </w:t>
      </w:r>
      <w:r w:rsidRPr="003C5B48">
        <w:rPr>
          <w:rFonts w:hint="eastAsia"/>
        </w:rPr>
        <w:t xml:space="preserve">  </w:t>
      </w:r>
      <w:r w:rsidRPr="003C5B48">
        <w:t>}</w:t>
      </w:r>
    </w:p>
    <w:p w14:paraId="1B3EB403" w14:textId="77777777" w:rsidR="00D01A69" w:rsidRPr="003C5B48" w:rsidRDefault="00D01A69" w:rsidP="0021727E">
      <w:pPr>
        <w:pStyle w:val="a3"/>
        <w:ind w:left="360" w:firstLineChars="137" w:firstLine="288"/>
        <w:jc w:val="left"/>
      </w:pPr>
      <w:r w:rsidRPr="003C5B48">
        <w:t xml:space="preserve">   </w:t>
      </w:r>
      <w:r w:rsidRPr="003C5B48">
        <w:rPr>
          <w:rFonts w:hint="eastAsia"/>
        </w:rPr>
        <w:t xml:space="preserve">  </w:t>
      </w:r>
      <w:r w:rsidRPr="003C5B48">
        <w:t xml:space="preserve"> printf ("\n");}</w:t>
      </w:r>
    </w:p>
    <w:p w14:paraId="4F8C97C1" w14:textId="77777777" w:rsidR="003C5B48" w:rsidRDefault="003C5B48" w:rsidP="003C5B48">
      <w:pPr>
        <w:ind w:left="360"/>
        <w:rPr>
          <w:b/>
        </w:rPr>
      </w:pPr>
      <w:r w:rsidRPr="003C5B48">
        <w:rPr>
          <w:rFonts w:hint="eastAsia"/>
          <w:b/>
        </w:rPr>
        <w:t>记住写法</w:t>
      </w:r>
      <w:r w:rsidR="00D01A69" w:rsidRPr="003C5B48">
        <w:rPr>
          <w:rFonts w:hint="eastAsia"/>
          <w:b/>
        </w:rPr>
        <w:t>：</w:t>
      </w:r>
      <w:r w:rsidR="00D01A69" w:rsidRPr="003C5B48">
        <w:rPr>
          <w:b/>
        </w:rPr>
        <w:t>while((ch = getchar( )) != '\n')</w:t>
      </w:r>
    </w:p>
    <w:p w14:paraId="5FA69796" w14:textId="77777777" w:rsidR="003476DF" w:rsidRPr="003476DF" w:rsidRDefault="003476DF" w:rsidP="003476DF">
      <w:pPr>
        <w:rPr>
          <w:b/>
        </w:rPr>
      </w:pPr>
      <w:r>
        <w:rPr>
          <w:rFonts w:hint="eastAsia"/>
          <w:b/>
        </w:rPr>
        <w:t>1</w:t>
      </w:r>
      <w:r w:rsidR="0052782C">
        <w:rPr>
          <w:rFonts w:hint="eastAsia"/>
          <w:b/>
        </w:rPr>
        <w:t>7</w:t>
      </w:r>
      <w:r>
        <w:rPr>
          <w:rFonts w:hint="eastAsia"/>
          <w:b/>
        </w:rPr>
        <w:t>、（</w:t>
      </w:r>
      <w:r w:rsidRPr="003476DF">
        <w:rPr>
          <w:rFonts w:hint="eastAsia"/>
          <w:b/>
        </w:rPr>
        <w:t>2016</w:t>
      </w:r>
      <w:r w:rsidRPr="003476DF">
        <w:rPr>
          <w:rFonts w:hint="eastAsia"/>
          <w:b/>
        </w:rPr>
        <w:t>程序设计题</w:t>
      </w:r>
      <w:r>
        <w:rPr>
          <w:rFonts w:hint="eastAsia"/>
          <w:b/>
        </w:rPr>
        <w:t>）</w:t>
      </w:r>
      <w:r w:rsidRPr="003476DF">
        <w:rPr>
          <w:rFonts w:hint="eastAsia"/>
          <w:b/>
        </w:rPr>
        <w:t>数组逆序</w:t>
      </w:r>
    </w:p>
    <w:p w14:paraId="1512327B" w14:textId="77777777" w:rsidR="003476DF" w:rsidRPr="006C0CC3" w:rsidRDefault="003476DF" w:rsidP="0021727E">
      <w:pPr>
        <w:pStyle w:val="a3"/>
        <w:ind w:left="360" w:firstLineChars="137" w:firstLine="288"/>
        <w:jc w:val="left"/>
      </w:pPr>
      <w:r w:rsidRPr="006C0CC3">
        <w:t>#include &lt;stdio.h&gt;</w:t>
      </w:r>
    </w:p>
    <w:p w14:paraId="76275C1E" w14:textId="77777777" w:rsidR="003476DF" w:rsidRPr="006C0CC3" w:rsidRDefault="003476DF" w:rsidP="0021727E">
      <w:pPr>
        <w:pStyle w:val="a3"/>
        <w:ind w:left="360" w:firstLineChars="137" w:firstLine="288"/>
        <w:jc w:val="left"/>
      </w:pPr>
      <w:r w:rsidRPr="006C0CC3">
        <w:t>void main()</w:t>
      </w:r>
    </w:p>
    <w:p w14:paraId="5F05D705" w14:textId="77777777" w:rsidR="003476DF" w:rsidRPr="006C0CC3" w:rsidRDefault="003476DF" w:rsidP="0021727E">
      <w:pPr>
        <w:pStyle w:val="a3"/>
        <w:ind w:left="360" w:firstLineChars="137" w:firstLine="288"/>
        <w:jc w:val="left"/>
      </w:pPr>
      <w:r w:rsidRPr="006C0CC3">
        <w:t>{</w:t>
      </w:r>
    </w:p>
    <w:p w14:paraId="7E16B8D9" w14:textId="77777777" w:rsidR="003476DF" w:rsidRPr="006C0CC3" w:rsidRDefault="003476DF" w:rsidP="0021727E">
      <w:pPr>
        <w:pStyle w:val="a3"/>
        <w:ind w:left="360" w:firstLineChars="137" w:firstLine="288"/>
        <w:jc w:val="left"/>
      </w:pPr>
      <w:r w:rsidRPr="006C0CC3">
        <w:tab/>
        <w:t>void swap(int *arr,int n);</w:t>
      </w:r>
    </w:p>
    <w:p w14:paraId="48BE5B76" w14:textId="77777777" w:rsidR="003476DF" w:rsidRPr="006C0CC3" w:rsidRDefault="003476DF" w:rsidP="0021727E">
      <w:pPr>
        <w:pStyle w:val="a3"/>
        <w:ind w:left="360" w:firstLineChars="137" w:firstLine="288"/>
        <w:jc w:val="left"/>
      </w:pPr>
      <w:r w:rsidRPr="006C0CC3">
        <w:tab/>
        <w:t>int a[10]={1,3,5,7,9,11,13,15,17,19},i;</w:t>
      </w:r>
    </w:p>
    <w:p w14:paraId="49C796CF" w14:textId="77777777" w:rsidR="003476DF" w:rsidRPr="006C0CC3" w:rsidRDefault="003476DF" w:rsidP="0021727E">
      <w:pPr>
        <w:pStyle w:val="a3"/>
        <w:ind w:left="360" w:firstLineChars="137" w:firstLine="288"/>
        <w:jc w:val="left"/>
      </w:pPr>
      <w:r w:rsidRPr="006C0CC3">
        <w:rPr>
          <w:rFonts w:hint="eastAsia"/>
        </w:rPr>
        <w:tab/>
        <w:t>printf("</w:t>
      </w:r>
      <w:r w:rsidRPr="006C0CC3">
        <w:rPr>
          <w:rFonts w:hint="eastAsia"/>
        </w:rPr>
        <w:t>逆序前：</w:t>
      </w:r>
      <w:r w:rsidRPr="006C0CC3">
        <w:rPr>
          <w:rFonts w:hint="eastAsia"/>
        </w:rPr>
        <w:t>\n");</w:t>
      </w:r>
    </w:p>
    <w:p w14:paraId="08F14DFB" w14:textId="77777777" w:rsidR="003476DF" w:rsidRPr="006C0CC3" w:rsidRDefault="003476DF" w:rsidP="0021727E">
      <w:pPr>
        <w:pStyle w:val="a3"/>
        <w:ind w:left="360" w:firstLineChars="137" w:firstLine="288"/>
        <w:jc w:val="left"/>
      </w:pPr>
      <w:r w:rsidRPr="006C0CC3">
        <w:tab/>
        <w:t>for(i=0;i&lt;10;i++)</w:t>
      </w:r>
    </w:p>
    <w:p w14:paraId="2C49544D" w14:textId="77777777" w:rsidR="003476DF" w:rsidRPr="006C0CC3" w:rsidRDefault="003476DF" w:rsidP="0021727E">
      <w:pPr>
        <w:pStyle w:val="a3"/>
        <w:ind w:left="360" w:firstLineChars="137" w:firstLine="288"/>
        <w:jc w:val="left"/>
      </w:pPr>
      <w:r w:rsidRPr="006C0CC3">
        <w:tab/>
      </w:r>
      <w:r w:rsidRPr="006C0CC3">
        <w:tab/>
        <w:t>printf("%d  ",a[i]);</w:t>
      </w:r>
    </w:p>
    <w:p w14:paraId="1433D7B5" w14:textId="77777777" w:rsidR="003476DF" w:rsidRPr="006C0CC3" w:rsidRDefault="003476DF" w:rsidP="0021727E">
      <w:pPr>
        <w:pStyle w:val="a3"/>
        <w:ind w:left="360" w:firstLineChars="137" w:firstLine="288"/>
        <w:jc w:val="left"/>
      </w:pPr>
      <w:r w:rsidRPr="006C0CC3">
        <w:tab/>
        <w:t>swap(a,10);</w:t>
      </w:r>
    </w:p>
    <w:p w14:paraId="23E6E40B" w14:textId="77777777" w:rsidR="003476DF" w:rsidRPr="006C0CC3" w:rsidRDefault="003476DF" w:rsidP="0021727E">
      <w:pPr>
        <w:pStyle w:val="a3"/>
        <w:ind w:left="360" w:firstLineChars="137" w:firstLine="288"/>
        <w:jc w:val="left"/>
      </w:pPr>
      <w:r w:rsidRPr="006C0CC3">
        <w:rPr>
          <w:rFonts w:hint="eastAsia"/>
        </w:rPr>
        <w:tab/>
        <w:t>printf("</w:t>
      </w:r>
      <w:r w:rsidRPr="006C0CC3">
        <w:rPr>
          <w:rFonts w:hint="eastAsia"/>
        </w:rPr>
        <w:t>逆序后：</w:t>
      </w:r>
      <w:r w:rsidRPr="006C0CC3">
        <w:rPr>
          <w:rFonts w:hint="eastAsia"/>
        </w:rPr>
        <w:t>\n");</w:t>
      </w:r>
    </w:p>
    <w:p w14:paraId="6BC730B1" w14:textId="77777777" w:rsidR="003476DF" w:rsidRPr="006C0CC3" w:rsidRDefault="003476DF" w:rsidP="0021727E">
      <w:pPr>
        <w:pStyle w:val="a3"/>
        <w:ind w:left="360" w:firstLineChars="137" w:firstLine="288"/>
        <w:jc w:val="left"/>
      </w:pPr>
      <w:r w:rsidRPr="006C0CC3">
        <w:lastRenderedPageBreak/>
        <w:tab/>
        <w:t>for(i=0;i&lt;10;i++)</w:t>
      </w:r>
    </w:p>
    <w:p w14:paraId="53A3E711" w14:textId="77777777" w:rsidR="003476DF" w:rsidRPr="006C0CC3" w:rsidRDefault="003476DF" w:rsidP="0021727E">
      <w:pPr>
        <w:pStyle w:val="a3"/>
        <w:ind w:left="360" w:firstLineChars="137" w:firstLine="288"/>
        <w:jc w:val="left"/>
      </w:pPr>
      <w:r w:rsidRPr="006C0CC3">
        <w:tab/>
      </w:r>
      <w:r w:rsidRPr="006C0CC3">
        <w:tab/>
        <w:t>printf("%d  ",a[i]);</w:t>
      </w:r>
    </w:p>
    <w:p w14:paraId="51E45F40" w14:textId="77777777" w:rsidR="003476DF" w:rsidRPr="006C0CC3" w:rsidRDefault="003476DF" w:rsidP="0021727E">
      <w:pPr>
        <w:pStyle w:val="a3"/>
        <w:ind w:left="360" w:firstLineChars="137" w:firstLine="288"/>
        <w:jc w:val="left"/>
      </w:pPr>
      <w:r w:rsidRPr="006C0CC3">
        <w:t>}</w:t>
      </w:r>
    </w:p>
    <w:p w14:paraId="4126FF8E" w14:textId="77777777" w:rsidR="003476DF" w:rsidRPr="006C0CC3" w:rsidRDefault="003476DF" w:rsidP="0021727E">
      <w:pPr>
        <w:pStyle w:val="a3"/>
        <w:ind w:left="360" w:firstLineChars="137" w:firstLine="288"/>
        <w:jc w:val="left"/>
      </w:pPr>
      <w:r w:rsidRPr="006C0CC3">
        <w:t>void swap(int *arr,int n)</w:t>
      </w:r>
    </w:p>
    <w:p w14:paraId="1026B43E" w14:textId="77777777" w:rsidR="003476DF" w:rsidRPr="006C0CC3" w:rsidRDefault="003476DF" w:rsidP="0021727E">
      <w:pPr>
        <w:pStyle w:val="a3"/>
        <w:ind w:left="360" w:firstLineChars="137" w:firstLine="288"/>
        <w:jc w:val="left"/>
      </w:pPr>
      <w:r w:rsidRPr="006C0CC3">
        <w:t>{</w:t>
      </w:r>
    </w:p>
    <w:p w14:paraId="37DD7734" w14:textId="77777777" w:rsidR="003476DF" w:rsidRPr="006C0CC3" w:rsidRDefault="003476DF" w:rsidP="0021727E">
      <w:pPr>
        <w:pStyle w:val="a3"/>
        <w:ind w:left="360" w:firstLineChars="137" w:firstLine="288"/>
        <w:jc w:val="left"/>
      </w:pPr>
      <w:r w:rsidRPr="006C0CC3">
        <w:tab/>
        <w:t>int i,t;</w:t>
      </w:r>
    </w:p>
    <w:p w14:paraId="4632E713" w14:textId="77777777" w:rsidR="003476DF" w:rsidRPr="006C0CC3" w:rsidRDefault="003476DF" w:rsidP="0021727E">
      <w:pPr>
        <w:pStyle w:val="a3"/>
        <w:ind w:left="360" w:firstLineChars="137" w:firstLine="288"/>
        <w:jc w:val="left"/>
      </w:pPr>
      <w:r w:rsidRPr="006C0CC3">
        <w:tab/>
        <w:t>for(i=0;i&lt;n/2;i++)</w:t>
      </w:r>
    </w:p>
    <w:p w14:paraId="29D78DEF" w14:textId="77777777" w:rsidR="003476DF" w:rsidRPr="006C0CC3" w:rsidRDefault="003476DF" w:rsidP="0021727E">
      <w:pPr>
        <w:pStyle w:val="a3"/>
        <w:ind w:left="360" w:firstLineChars="137" w:firstLine="288"/>
        <w:jc w:val="left"/>
      </w:pPr>
      <w:r w:rsidRPr="006C0CC3">
        <w:tab/>
        <w:t>{</w:t>
      </w:r>
    </w:p>
    <w:p w14:paraId="4D6CCEFC" w14:textId="77777777" w:rsidR="003476DF" w:rsidRPr="006C0CC3" w:rsidRDefault="003476DF" w:rsidP="0021727E">
      <w:pPr>
        <w:pStyle w:val="a3"/>
        <w:ind w:left="360" w:firstLineChars="137" w:firstLine="288"/>
        <w:jc w:val="left"/>
      </w:pPr>
      <w:r w:rsidRPr="006C0CC3">
        <w:tab/>
      </w:r>
      <w:r w:rsidRPr="006C0CC3">
        <w:tab/>
        <w:t>t=arr[i];</w:t>
      </w:r>
    </w:p>
    <w:p w14:paraId="624D661F" w14:textId="77777777" w:rsidR="003476DF" w:rsidRPr="006C0CC3" w:rsidRDefault="003476DF" w:rsidP="0021727E">
      <w:pPr>
        <w:pStyle w:val="a3"/>
        <w:ind w:left="360" w:firstLineChars="137" w:firstLine="288"/>
        <w:jc w:val="left"/>
      </w:pPr>
      <w:r w:rsidRPr="006C0CC3">
        <w:tab/>
      </w:r>
      <w:r w:rsidRPr="006C0CC3">
        <w:tab/>
        <w:t>arr[i]=arr[n-1-i];</w:t>
      </w:r>
    </w:p>
    <w:p w14:paraId="4E53A587" w14:textId="77777777" w:rsidR="003476DF" w:rsidRPr="006C0CC3" w:rsidRDefault="003476DF" w:rsidP="0021727E">
      <w:pPr>
        <w:pStyle w:val="a3"/>
        <w:ind w:left="360" w:firstLineChars="137" w:firstLine="288"/>
        <w:jc w:val="left"/>
      </w:pPr>
      <w:r w:rsidRPr="006C0CC3">
        <w:tab/>
      </w:r>
      <w:r w:rsidRPr="006C0CC3">
        <w:tab/>
        <w:t>arr[n-1-i]=t;</w:t>
      </w:r>
    </w:p>
    <w:p w14:paraId="7A0205F4" w14:textId="77777777" w:rsidR="003476DF" w:rsidRPr="006C0CC3" w:rsidRDefault="003476DF" w:rsidP="0021727E">
      <w:pPr>
        <w:pStyle w:val="a3"/>
        <w:ind w:left="360" w:firstLineChars="137" w:firstLine="288"/>
        <w:jc w:val="left"/>
      </w:pPr>
      <w:r w:rsidRPr="006C0CC3">
        <w:tab/>
        <w:t>}</w:t>
      </w:r>
    </w:p>
    <w:p w14:paraId="3AAB60A5" w14:textId="77777777" w:rsidR="003476DF" w:rsidRDefault="003476DF" w:rsidP="0021727E">
      <w:pPr>
        <w:pStyle w:val="a3"/>
        <w:ind w:left="360" w:firstLineChars="137" w:firstLine="288"/>
        <w:jc w:val="left"/>
      </w:pPr>
      <w:r w:rsidRPr="006C0CC3">
        <w:t>}</w:t>
      </w:r>
    </w:p>
    <w:p w14:paraId="5BA76F49" w14:textId="77777777" w:rsidR="003C5B48" w:rsidRPr="003C5B48" w:rsidRDefault="003C5B48" w:rsidP="003C5B48">
      <w:pPr>
        <w:rPr>
          <w:b/>
        </w:rPr>
      </w:pPr>
      <w:r w:rsidRPr="003C5B48">
        <w:rPr>
          <w:rFonts w:hint="eastAsia"/>
          <w:b/>
        </w:rPr>
        <w:t>1</w:t>
      </w:r>
      <w:r w:rsidR="0052782C">
        <w:rPr>
          <w:rFonts w:hint="eastAsia"/>
          <w:b/>
        </w:rPr>
        <w:t>8</w:t>
      </w:r>
      <w:r w:rsidRPr="003C5B48">
        <w:rPr>
          <w:rFonts w:hint="eastAsia"/>
          <w:b/>
        </w:rPr>
        <w:t>、冒泡排序</w:t>
      </w:r>
    </w:p>
    <w:p w14:paraId="41651916" w14:textId="77777777" w:rsidR="00D01A69" w:rsidRPr="003C5B48" w:rsidRDefault="003C5B48" w:rsidP="003C5B48">
      <w:pPr>
        <w:ind w:left="360"/>
      </w:pPr>
      <w:r w:rsidRPr="003C5B48">
        <w:t xml:space="preserve"> </w:t>
      </w:r>
      <w:r w:rsidR="00D01A69" w:rsidRPr="003C5B48">
        <w:t>#include &lt;stdio.h&gt;</w:t>
      </w:r>
    </w:p>
    <w:p w14:paraId="5E804B77" w14:textId="77777777" w:rsidR="00D01A69" w:rsidRPr="003C5B48" w:rsidRDefault="003C5B48" w:rsidP="0021727E">
      <w:pPr>
        <w:pStyle w:val="a3"/>
        <w:ind w:left="360" w:firstLineChars="137" w:firstLine="288"/>
        <w:jc w:val="left"/>
      </w:pPr>
      <w:r>
        <w:rPr>
          <w:rFonts w:hint="eastAsia"/>
        </w:rPr>
        <w:t xml:space="preserve">void </w:t>
      </w:r>
      <w:r w:rsidR="00D01A69" w:rsidRPr="003C5B48">
        <w:t>main ()</w:t>
      </w:r>
    </w:p>
    <w:p w14:paraId="7ADBF256" w14:textId="77777777" w:rsidR="003C5B48" w:rsidRDefault="00D01A69" w:rsidP="0021727E">
      <w:pPr>
        <w:pStyle w:val="a3"/>
        <w:ind w:left="360" w:firstLineChars="137" w:firstLine="288"/>
        <w:jc w:val="left"/>
      </w:pPr>
      <w:r w:rsidRPr="003C5B48">
        <w:t xml:space="preserve">{  </w:t>
      </w:r>
    </w:p>
    <w:p w14:paraId="62ECD2D6" w14:textId="77777777" w:rsidR="00D01A69" w:rsidRPr="003C5B48" w:rsidRDefault="00D01A69" w:rsidP="0021727E">
      <w:pPr>
        <w:pStyle w:val="a3"/>
        <w:ind w:left="360" w:firstLineChars="137" w:firstLine="288"/>
        <w:jc w:val="left"/>
      </w:pPr>
      <w:r w:rsidRPr="003C5B48">
        <w:tab/>
        <w:t>float a[10],t;   int i,j;</w:t>
      </w:r>
    </w:p>
    <w:p w14:paraId="326156DA" w14:textId="77777777" w:rsidR="00D01A69" w:rsidRPr="003C5B48" w:rsidRDefault="00D01A69" w:rsidP="0021727E">
      <w:pPr>
        <w:pStyle w:val="a3"/>
        <w:ind w:left="360" w:firstLineChars="137" w:firstLine="288"/>
        <w:jc w:val="left"/>
      </w:pPr>
      <w:r w:rsidRPr="003C5B48">
        <w:rPr>
          <w:rFonts w:hint="eastAsia"/>
        </w:rPr>
        <w:tab/>
      </w:r>
      <w:r w:rsidRPr="003C5B48">
        <w:rPr>
          <w:rFonts w:hint="eastAsia"/>
        </w:rPr>
        <w:tab/>
      </w:r>
      <w:r w:rsidRPr="003C5B48">
        <w:t>printf("input 10 numbers :\n");</w:t>
      </w:r>
    </w:p>
    <w:p w14:paraId="5B4DAD61" w14:textId="77777777" w:rsidR="00D01A69" w:rsidRPr="003C5B48" w:rsidRDefault="00D01A69" w:rsidP="0021727E">
      <w:pPr>
        <w:pStyle w:val="a3"/>
        <w:ind w:left="360" w:firstLineChars="137" w:firstLine="288"/>
        <w:jc w:val="left"/>
      </w:pPr>
      <w:r w:rsidRPr="003C5B48">
        <w:rPr>
          <w:rFonts w:hint="eastAsia"/>
        </w:rPr>
        <w:tab/>
      </w:r>
      <w:r w:rsidRPr="003C5B48">
        <w:rPr>
          <w:rFonts w:hint="eastAsia"/>
        </w:rPr>
        <w:tab/>
      </w:r>
      <w:r w:rsidRPr="003C5B48">
        <w:t>for (i=0;i&lt;10;i++)</w:t>
      </w:r>
    </w:p>
    <w:p w14:paraId="4E014751" w14:textId="77777777" w:rsidR="00D01A69" w:rsidRPr="003C5B48" w:rsidRDefault="00D01A69" w:rsidP="0021727E">
      <w:pPr>
        <w:pStyle w:val="a3"/>
        <w:ind w:left="360" w:firstLineChars="137" w:firstLine="288"/>
        <w:jc w:val="left"/>
      </w:pPr>
      <w:r w:rsidRPr="003C5B48">
        <w:tab/>
      </w:r>
      <w:r w:rsidRPr="003C5B48">
        <w:tab/>
      </w:r>
      <w:r w:rsidRPr="003C5B48">
        <w:rPr>
          <w:rFonts w:hint="eastAsia"/>
        </w:rPr>
        <w:tab/>
      </w:r>
      <w:r w:rsidRPr="003C5B48">
        <w:t xml:space="preserve">scanf("%f",&amp;a[i]);                  </w:t>
      </w:r>
    </w:p>
    <w:p w14:paraId="2219C98A" w14:textId="77777777" w:rsidR="00D01A69" w:rsidRPr="003C5B48" w:rsidRDefault="00D01A69" w:rsidP="0021727E">
      <w:pPr>
        <w:pStyle w:val="a3"/>
        <w:ind w:left="360" w:firstLineChars="137" w:firstLine="288"/>
        <w:jc w:val="left"/>
      </w:pPr>
      <w:r w:rsidRPr="003C5B48">
        <w:tab/>
      </w:r>
      <w:r w:rsidRPr="003C5B48">
        <w:rPr>
          <w:rFonts w:hint="eastAsia"/>
        </w:rPr>
        <w:tab/>
      </w:r>
      <w:r w:rsidRPr="003C5B48">
        <w:t>for(i=0;i&lt;9;i++)</w:t>
      </w:r>
    </w:p>
    <w:p w14:paraId="5255882D" w14:textId="77777777" w:rsidR="00D01A69" w:rsidRPr="003C5B48" w:rsidRDefault="00D01A69" w:rsidP="0021727E">
      <w:pPr>
        <w:pStyle w:val="a3"/>
        <w:ind w:left="360" w:firstLineChars="137" w:firstLine="288"/>
        <w:jc w:val="left"/>
      </w:pPr>
      <w:r w:rsidRPr="003C5B48">
        <w:tab/>
      </w:r>
      <w:r w:rsidRPr="003C5B48">
        <w:tab/>
      </w:r>
      <w:r w:rsidRPr="003C5B48">
        <w:rPr>
          <w:rFonts w:hint="eastAsia"/>
        </w:rPr>
        <w:tab/>
      </w:r>
      <w:r w:rsidRPr="003C5B48">
        <w:t xml:space="preserve">for(j=0;j&lt;9-i;j++) </w:t>
      </w:r>
    </w:p>
    <w:p w14:paraId="36560668" w14:textId="77777777" w:rsidR="00D01A69" w:rsidRPr="003C5B48" w:rsidRDefault="00D01A69" w:rsidP="0021727E">
      <w:pPr>
        <w:pStyle w:val="a3"/>
        <w:ind w:left="360" w:firstLineChars="137" w:firstLine="288"/>
        <w:jc w:val="left"/>
      </w:pPr>
      <w:r w:rsidRPr="003C5B48">
        <w:tab/>
      </w:r>
      <w:r w:rsidRPr="003C5B48">
        <w:tab/>
      </w:r>
      <w:r w:rsidRPr="003C5B48">
        <w:tab/>
        <w:t xml:space="preserve">if (a[j]&lt;a[j+1]) </w:t>
      </w:r>
    </w:p>
    <w:p w14:paraId="1D409861" w14:textId="77777777" w:rsidR="00D01A69" w:rsidRPr="003C5B48" w:rsidRDefault="00D01A69" w:rsidP="0021727E">
      <w:pPr>
        <w:pStyle w:val="a3"/>
        <w:ind w:left="360" w:firstLineChars="137" w:firstLine="288"/>
        <w:jc w:val="left"/>
      </w:pPr>
      <w:r w:rsidRPr="003C5B48">
        <w:tab/>
        <w:t xml:space="preserve">        </w:t>
      </w:r>
      <w:r w:rsidR="000A7E84">
        <w:t>{</w:t>
      </w:r>
      <w:r w:rsidRPr="003C5B48">
        <w:t>t=a[j];a[j]=a[j+1];a[j+1]=t;}</w:t>
      </w:r>
    </w:p>
    <w:p w14:paraId="5222777C" w14:textId="77777777" w:rsidR="00D01A69" w:rsidRPr="003C5B48" w:rsidRDefault="00D01A69" w:rsidP="0021727E">
      <w:pPr>
        <w:pStyle w:val="a3"/>
        <w:ind w:left="360" w:firstLineChars="137" w:firstLine="288"/>
        <w:jc w:val="left"/>
      </w:pPr>
      <w:r w:rsidRPr="003C5B48">
        <w:tab/>
      </w:r>
      <w:r w:rsidRPr="003C5B48">
        <w:rPr>
          <w:rFonts w:hint="eastAsia"/>
        </w:rPr>
        <w:tab/>
      </w:r>
      <w:r w:rsidRPr="003C5B48">
        <w:rPr>
          <w:rFonts w:hint="eastAsia"/>
        </w:rPr>
        <w:tab/>
      </w:r>
      <w:r w:rsidRPr="003C5B48">
        <w:t>printf("the sorted numbers array :\n");</w:t>
      </w:r>
    </w:p>
    <w:p w14:paraId="0F4EBD5F" w14:textId="77777777" w:rsidR="00D01A69" w:rsidRPr="003C5B48" w:rsidRDefault="00D01A69" w:rsidP="0021727E">
      <w:pPr>
        <w:pStyle w:val="a3"/>
        <w:ind w:left="360" w:firstLineChars="137" w:firstLine="288"/>
        <w:jc w:val="left"/>
      </w:pPr>
      <w:r w:rsidRPr="003C5B48">
        <w:tab/>
      </w:r>
      <w:r w:rsidRPr="003C5B48">
        <w:rPr>
          <w:rFonts w:hint="eastAsia"/>
        </w:rPr>
        <w:tab/>
      </w:r>
      <w:r w:rsidRPr="003C5B48">
        <w:rPr>
          <w:rFonts w:hint="eastAsia"/>
        </w:rPr>
        <w:tab/>
      </w:r>
      <w:r w:rsidRPr="003C5B48">
        <w:t xml:space="preserve">for(i=0;i&lt;10;i++)  </w:t>
      </w:r>
    </w:p>
    <w:p w14:paraId="5AC39983" w14:textId="77777777" w:rsidR="00D01A69" w:rsidRDefault="00D01A69" w:rsidP="0021727E">
      <w:pPr>
        <w:pStyle w:val="a3"/>
        <w:ind w:left="360" w:firstLineChars="137" w:firstLine="288"/>
        <w:jc w:val="left"/>
      </w:pPr>
      <w:r w:rsidRPr="003C5B48">
        <w:tab/>
      </w:r>
      <w:r w:rsidRPr="003C5B48">
        <w:tab/>
      </w:r>
      <w:r w:rsidRPr="003C5B48">
        <w:rPr>
          <w:rFonts w:hint="eastAsia"/>
        </w:rPr>
        <w:tab/>
      </w:r>
      <w:r w:rsidRPr="003C5B48">
        <w:rPr>
          <w:rFonts w:hint="eastAsia"/>
        </w:rPr>
        <w:tab/>
      </w:r>
      <w:r w:rsidRPr="003C5B48">
        <w:t>printf("%6.2f ",a[i]);}</w:t>
      </w:r>
    </w:p>
    <w:p w14:paraId="1CE512AE" w14:textId="77777777" w:rsidR="003C5B48" w:rsidRPr="000A7E84" w:rsidRDefault="000A7E84" w:rsidP="003C5B48">
      <w:pPr>
        <w:ind w:left="360"/>
        <w:rPr>
          <w:b/>
        </w:rPr>
      </w:pPr>
      <w:r w:rsidRPr="000A7E84">
        <w:rPr>
          <w:rFonts w:hint="eastAsia"/>
          <w:b/>
        </w:rPr>
        <w:t>扩展：调用冒泡排序函数实现十个数排序</w:t>
      </w:r>
      <w:r w:rsidR="00FD7C95">
        <w:rPr>
          <w:rFonts w:hint="eastAsia"/>
          <w:b/>
        </w:rPr>
        <w:t>，排序算法用于字符串排序；</w:t>
      </w:r>
    </w:p>
    <w:p w14:paraId="1B0A59C1" w14:textId="77777777" w:rsidR="00D01A69" w:rsidRPr="003C5B48" w:rsidRDefault="00FD7C95" w:rsidP="00FD7C95">
      <w:pPr>
        <w:rPr>
          <w:rFonts w:asciiTheme="minorEastAsia" w:hAnsiTheme="minorEastAsia"/>
          <w:b/>
          <w:bCs/>
          <w:szCs w:val="21"/>
        </w:rPr>
      </w:pPr>
      <w:r>
        <w:rPr>
          <w:rFonts w:asciiTheme="minorEastAsia" w:hAnsiTheme="minorEastAsia" w:hint="eastAsia"/>
          <w:b/>
          <w:bCs/>
          <w:szCs w:val="21"/>
        </w:rPr>
        <w:t>1</w:t>
      </w:r>
      <w:r w:rsidR="0052782C">
        <w:rPr>
          <w:rFonts w:asciiTheme="minorEastAsia" w:hAnsiTheme="minorEastAsia" w:hint="eastAsia"/>
          <w:b/>
          <w:bCs/>
          <w:szCs w:val="21"/>
        </w:rPr>
        <w:t>9</w:t>
      </w:r>
      <w:r w:rsidR="00D01A69" w:rsidRPr="003C5B48">
        <w:rPr>
          <w:rFonts w:asciiTheme="minorEastAsia" w:hAnsiTheme="minorEastAsia" w:hint="eastAsia"/>
          <w:b/>
          <w:bCs/>
          <w:szCs w:val="21"/>
        </w:rPr>
        <w:t>、选择法排序</w:t>
      </w:r>
    </w:p>
    <w:p w14:paraId="772211F5" w14:textId="77777777" w:rsidR="00D01A69" w:rsidRPr="003C5B48" w:rsidRDefault="00D01A69" w:rsidP="0021727E">
      <w:pPr>
        <w:pStyle w:val="a3"/>
        <w:ind w:left="360" w:firstLineChars="137" w:firstLine="288"/>
        <w:jc w:val="left"/>
      </w:pPr>
      <w:r>
        <w:rPr>
          <w:rFonts w:asciiTheme="minorEastAsia" w:hAnsiTheme="minorEastAsia" w:hint="eastAsia"/>
          <w:bCs/>
          <w:szCs w:val="21"/>
        </w:rPr>
        <w:t xml:space="preserve">  </w:t>
      </w:r>
      <w:r w:rsidRPr="003C5B48">
        <w:t>#include &lt;stdio.h&gt;</w:t>
      </w:r>
    </w:p>
    <w:p w14:paraId="7117E3D4" w14:textId="77777777" w:rsidR="00D01A69" w:rsidRPr="003C5B48" w:rsidRDefault="003C5B48" w:rsidP="0021727E">
      <w:pPr>
        <w:pStyle w:val="a3"/>
        <w:ind w:left="360" w:firstLineChars="137" w:firstLine="288"/>
        <w:jc w:val="left"/>
      </w:pPr>
      <w:r>
        <w:rPr>
          <w:rFonts w:hint="eastAsia"/>
        </w:rPr>
        <w:t xml:space="preserve">void </w:t>
      </w:r>
      <w:r w:rsidR="00D01A69" w:rsidRPr="003C5B48">
        <w:t>main ()</w:t>
      </w:r>
    </w:p>
    <w:p w14:paraId="3C8C37B9" w14:textId="77777777" w:rsidR="00D01A69" w:rsidRPr="003C5B48" w:rsidRDefault="00D01A69" w:rsidP="0021727E">
      <w:pPr>
        <w:pStyle w:val="a3"/>
        <w:ind w:left="360" w:firstLineChars="137" w:firstLine="288"/>
        <w:jc w:val="left"/>
      </w:pPr>
      <w:r w:rsidRPr="003C5B48">
        <w:t>{  float a[10],t;   int i,j,k;</w:t>
      </w:r>
    </w:p>
    <w:p w14:paraId="6A4289D9" w14:textId="77777777" w:rsidR="00D01A69" w:rsidRPr="003C5B48" w:rsidRDefault="00D01A69" w:rsidP="0021727E">
      <w:pPr>
        <w:pStyle w:val="a3"/>
        <w:ind w:left="360" w:firstLineChars="137" w:firstLine="288"/>
        <w:jc w:val="left"/>
      </w:pPr>
      <w:r w:rsidRPr="003C5B48">
        <w:tab/>
      </w:r>
      <w:r w:rsidR="003C5B48">
        <w:rPr>
          <w:rFonts w:hint="eastAsia"/>
        </w:rPr>
        <w:t xml:space="preserve">  </w:t>
      </w:r>
      <w:r w:rsidR="000A7E84">
        <w:rPr>
          <w:rFonts w:hint="eastAsia"/>
        </w:rPr>
        <w:t xml:space="preserve">  </w:t>
      </w:r>
      <w:r w:rsidRPr="003C5B48">
        <w:t>printf("input 10 numbers :\n");</w:t>
      </w:r>
    </w:p>
    <w:p w14:paraId="15AF3B47" w14:textId="77777777" w:rsidR="00D01A69" w:rsidRPr="003C5B48" w:rsidRDefault="00D01A69" w:rsidP="0021727E">
      <w:pPr>
        <w:pStyle w:val="a3"/>
        <w:ind w:left="360" w:firstLineChars="137" w:firstLine="288"/>
        <w:jc w:val="left"/>
      </w:pPr>
      <w:r w:rsidRPr="003C5B48">
        <w:tab/>
        <w:t>for (i=0;i&lt;10;i++)</w:t>
      </w:r>
    </w:p>
    <w:p w14:paraId="7E81C66A" w14:textId="77777777" w:rsidR="00D01A69" w:rsidRPr="003C5B48" w:rsidRDefault="00D01A69" w:rsidP="0021727E">
      <w:pPr>
        <w:pStyle w:val="a3"/>
        <w:ind w:left="360" w:firstLineChars="137" w:firstLine="288"/>
        <w:jc w:val="left"/>
      </w:pPr>
      <w:r w:rsidRPr="003C5B48">
        <w:tab/>
      </w:r>
      <w:r w:rsidRPr="003C5B48">
        <w:tab/>
      </w:r>
      <w:r w:rsidR="003C5B48">
        <w:rPr>
          <w:rFonts w:hint="eastAsia"/>
        </w:rPr>
        <w:t xml:space="preserve">  </w:t>
      </w:r>
      <w:r w:rsidRPr="003C5B48">
        <w:t xml:space="preserve">scanf("%f",&amp;a[i]);                  </w:t>
      </w:r>
    </w:p>
    <w:p w14:paraId="53A5D67B" w14:textId="77777777" w:rsidR="00D01A69" w:rsidRPr="003C5B48" w:rsidRDefault="00D01A69" w:rsidP="0021727E">
      <w:pPr>
        <w:pStyle w:val="a3"/>
        <w:ind w:left="360" w:firstLineChars="137" w:firstLine="288"/>
        <w:jc w:val="left"/>
      </w:pPr>
      <w:r w:rsidRPr="003C5B48">
        <w:tab/>
        <w:t>for(i=0;i&lt;9;i++)</w:t>
      </w:r>
    </w:p>
    <w:p w14:paraId="1C21FDD5" w14:textId="77777777" w:rsidR="000A7E84" w:rsidRDefault="00D01A69" w:rsidP="0021727E">
      <w:pPr>
        <w:pStyle w:val="a3"/>
        <w:ind w:left="360" w:firstLineChars="137" w:firstLine="288"/>
        <w:jc w:val="left"/>
      </w:pPr>
      <w:r w:rsidRPr="003C5B48">
        <w:tab/>
        <w:t>{</w:t>
      </w:r>
      <w:r w:rsidRPr="003C5B48">
        <w:tab/>
      </w:r>
    </w:p>
    <w:p w14:paraId="5F13A35A" w14:textId="77777777" w:rsidR="00D01A69" w:rsidRPr="003C5B48" w:rsidRDefault="00D01A69" w:rsidP="0021727E">
      <w:pPr>
        <w:pStyle w:val="a3"/>
        <w:ind w:left="360" w:firstLineChars="137" w:firstLine="288"/>
        <w:jc w:val="left"/>
      </w:pPr>
      <w:r w:rsidRPr="003C5B48">
        <w:t>k=i;</w:t>
      </w:r>
    </w:p>
    <w:p w14:paraId="0F6E9EC5" w14:textId="77777777" w:rsidR="00D01A69" w:rsidRPr="003C5B48" w:rsidRDefault="00D01A69" w:rsidP="0021727E">
      <w:pPr>
        <w:pStyle w:val="a3"/>
        <w:ind w:left="360" w:firstLineChars="137" w:firstLine="288"/>
        <w:jc w:val="left"/>
      </w:pPr>
      <w:r w:rsidRPr="003C5B48">
        <w:tab/>
      </w:r>
      <w:r w:rsidRPr="003C5B48">
        <w:tab/>
      </w:r>
      <w:r w:rsidR="000A7E84">
        <w:rPr>
          <w:rFonts w:hint="eastAsia"/>
        </w:rPr>
        <w:t xml:space="preserve">   </w:t>
      </w:r>
      <w:r w:rsidRPr="003C5B48">
        <w:t xml:space="preserve">for(j=i+1;j&lt;=9;j++) </w:t>
      </w:r>
    </w:p>
    <w:p w14:paraId="21CDB4B3" w14:textId="77777777" w:rsidR="00D01A69" w:rsidRPr="003C5B48" w:rsidRDefault="00D01A69" w:rsidP="0021727E">
      <w:pPr>
        <w:pStyle w:val="a3"/>
        <w:ind w:left="360" w:firstLineChars="137" w:firstLine="288"/>
        <w:jc w:val="left"/>
      </w:pPr>
      <w:r w:rsidRPr="003C5B48">
        <w:tab/>
      </w:r>
      <w:r w:rsidRPr="003C5B48">
        <w:tab/>
      </w:r>
      <w:r w:rsidRPr="003C5B48">
        <w:tab/>
      </w:r>
      <w:r w:rsidR="000A7E84">
        <w:rPr>
          <w:rFonts w:hint="eastAsia"/>
        </w:rPr>
        <w:t xml:space="preserve"> </w:t>
      </w:r>
      <w:r w:rsidRPr="003C5B48">
        <w:t>if(a[k]&lt;a[j]) k=j;</w:t>
      </w:r>
    </w:p>
    <w:p w14:paraId="6B99F54A" w14:textId="77777777" w:rsidR="00D01A69" w:rsidRPr="003C5B48" w:rsidRDefault="00D01A69" w:rsidP="0021727E">
      <w:pPr>
        <w:pStyle w:val="a3"/>
        <w:ind w:left="360" w:firstLineChars="137" w:firstLine="288"/>
        <w:jc w:val="left"/>
      </w:pPr>
      <w:r w:rsidRPr="003C5B48">
        <w:tab/>
      </w:r>
      <w:r w:rsidRPr="003C5B48">
        <w:tab/>
      </w:r>
      <w:r w:rsidR="000A7E84">
        <w:rPr>
          <w:rFonts w:hint="eastAsia"/>
        </w:rPr>
        <w:t xml:space="preserve">   </w:t>
      </w:r>
      <w:r w:rsidRPr="003C5B48">
        <w:t>if(k!=i)</w:t>
      </w:r>
    </w:p>
    <w:p w14:paraId="0C6415EA" w14:textId="77777777" w:rsidR="00D01A69" w:rsidRPr="003C5B48" w:rsidRDefault="00D01A69" w:rsidP="0021727E">
      <w:pPr>
        <w:pStyle w:val="a3"/>
        <w:ind w:left="360" w:firstLineChars="137" w:firstLine="288"/>
        <w:jc w:val="left"/>
      </w:pPr>
      <w:r w:rsidRPr="003C5B48">
        <w:tab/>
      </w:r>
      <w:r w:rsidRPr="003C5B48">
        <w:tab/>
      </w:r>
      <w:r w:rsidR="000A7E84">
        <w:rPr>
          <w:rFonts w:hint="eastAsia"/>
        </w:rPr>
        <w:t xml:space="preserve">  </w:t>
      </w:r>
      <w:r w:rsidRPr="003C5B48">
        <w:t>{</w:t>
      </w:r>
    </w:p>
    <w:p w14:paraId="76A97990" w14:textId="77777777" w:rsidR="00D01A69" w:rsidRPr="003C5B48" w:rsidRDefault="00D01A69" w:rsidP="0021727E">
      <w:pPr>
        <w:pStyle w:val="a3"/>
        <w:ind w:left="360" w:firstLineChars="137" w:firstLine="288"/>
        <w:jc w:val="left"/>
      </w:pPr>
      <w:r w:rsidRPr="003C5B48">
        <w:tab/>
      </w:r>
      <w:r w:rsidRPr="003C5B48">
        <w:tab/>
      </w:r>
      <w:r w:rsidRPr="003C5B48">
        <w:tab/>
        <w:t>t=a[i];a[i]=a[k];a[k]=t;</w:t>
      </w:r>
    </w:p>
    <w:p w14:paraId="5EA9750F" w14:textId="77777777" w:rsidR="00D01A69" w:rsidRPr="003C5B48" w:rsidRDefault="00D01A69" w:rsidP="0021727E">
      <w:pPr>
        <w:pStyle w:val="a3"/>
        <w:ind w:left="360" w:firstLineChars="137" w:firstLine="288"/>
        <w:jc w:val="left"/>
      </w:pPr>
      <w:r w:rsidRPr="003C5B48">
        <w:tab/>
      </w:r>
      <w:r w:rsidR="000A7E84">
        <w:rPr>
          <w:rFonts w:hint="eastAsia"/>
        </w:rPr>
        <w:t xml:space="preserve"> </w:t>
      </w:r>
      <w:r w:rsidRPr="003C5B48">
        <w:tab/>
      </w:r>
      <w:r w:rsidR="000A7E84">
        <w:rPr>
          <w:rFonts w:hint="eastAsia"/>
        </w:rPr>
        <w:t xml:space="preserve">  </w:t>
      </w:r>
      <w:r w:rsidRPr="003C5B48">
        <w:t>}</w:t>
      </w:r>
      <w:r w:rsidRPr="003C5B48">
        <w:tab/>
        <w:t>}</w:t>
      </w:r>
    </w:p>
    <w:p w14:paraId="25FCA215" w14:textId="77777777" w:rsidR="00D01A69" w:rsidRPr="003C5B48" w:rsidRDefault="00D01A69" w:rsidP="0021727E">
      <w:pPr>
        <w:pStyle w:val="a3"/>
        <w:ind w:left="360" w:firstLineChars="137" w:firstLine="288"/>
        <w:jc w:val="left"/>
      </w:pPr>
      <w:r w:rsidRPr="003C5B48">
        <w:tab/>
      </w:r>
      <w:r w:rsidR="000A7E84">
        <w:rPr>
          <w:rFonts w:hint="eastAsia"/>
        </w:rPr>
        <w:t xml:space="preserve">     </w:t>
      </w:r>
      <w:r w:rsidRPr="003C5B48">
        <w:t>printf("the sorted numbers array :\n");</w:t>
      </w:r>
    </w:p>
    <w:p w14:paraId="67E2CD1A" w14:textId="77777777" w:rsidR="00D01A69" w:rsidRPr="003C5B48" w:rsidRDefault="00D01A69" w:rsidP="0021727E">
      <w:pPr>
        <w:pStyle w:val="a3"/>
        <w:ind w:left="360" w:firstLineChars="137" w:firstLine="288"/>
        <w:jc w:val="left"/>
      </w:pPr>
      <w:r w:rsidRPr="003C5B48">
        <w:tab/>
      </w:r>
      <w:r w:rsidR="000A7E84">
        <w:rPr>
          <w:rFonts w:hint="eastAsia"/>
        </w:rPr>
        <w:t xml:space="preserve">     </w:t>
      </w:r>
      <w:r w:rsidRPr="003C5B48">
        <w:t xml:space="preserve">for(i=0;i&lt;10;i++)  </w:t>
      </w:r>
    </w:p>
    <w:p w14:paraId="02E3579C" w14:textId="77777777" w:rsidR="00D01A69" w:rsidRPr="003C5B48" w:rsidRDefault="00D01A69" w:rsidP="0021727E">
      <w:pPr>
        <w:pStyle w:val="a3"/>
        <w:ind w:left="360" w:firstLineChars="137" w:firstLine="288"/>
        <w:jc w:val="left"/>
      </w:pPr>
      <w:r w:rsidRPr="003C5B48">
        <w:tab/>
      </w:r>
      <w:r w:rsidRPr="003C5B48">
        <w:tab/>
      </w:r>
      <w:r w:rsidR="000A7E84">
        <w:rPr>
          <w:rFonts w:hint="eastAsia"/>
        </w:rPr>
        <w:t xml:space="preserve">    </w:t>
      </w:r>
      <w:r w:rsidRPr="003C5B48">
        <w:t>printf("%6.2f ",a[i]);}</w:t>
      </w:r>
    </w:p>
    <w:p w14:paraId="66A4A422" w14:textId="77777777" w:rsidR="00D01A69" w:rsidRPr="00861EA9" w:rsidRDefault="0052782C" w:rsidP="004C6424">
      <w:pPr>
        <w:rPr>
          <w:rFonts w:asciiTheme="minorEastAsia" w:hAnsiTheme="minorEastAsia"/>
          <w:b/>
          <w:bCs/>
        </w:rPr>
      </w:pPr>
      <w:r>
        <w:rPr>
          <w:rFonts w:hint="eastAsia"/>
        </w:rPr>
        <w:t>20</w:t>
      </w:r>
      <w:r w:rsidR="00861EA9">
        <w:rPr>
          <w:rFonts w:hint="eastAsia"/>
        </w:rPr>
        <w:t>、</w:t>
      </w:r>
      <w:r w:rsidR="00D01A69" w:rsidRPr="00861EA9">
        <w:rPr>
          <w:rFonts w:asciiTheme="minorEastAsia" w:hAnsiTheme="minorEastAsia" w:hint="eastAsia"/>
          <w:b/>
          <w:bCs/>
        </w:rPr>
        <w:t>数组a中存放了一个学生5门课程的成绩，利用子函数求平均成绩；</w:t>
      </w:r>
    </w:p>
    <w:p w14:paraId="5539897D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lastRenderedPageBreak/>
        <w:t>#include &lt;stdio.h&gt;</w:t>
      </w:r>
    </w:p>
    <w:p w14:paraId="1B5C68CA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>float aver(float a[5])</w:t>
      </w:r>
    </w:p>
    <w:p w14:paraId="432CC1D5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>{</w:t>
      </w:r>
    </w:p>
    <w:p w14:paraId="2714E7EA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  <w:t>int i;</w:t>
      </w:r>
    </w:p>
    <w:p w14:paraId="6811C62F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  <w:t>float av,s=a[0];</w:t>
      </w:r>
    </w:p>
    <w:p w14:paraId="0CECF289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  <w:t>for(i=1;i&lt;5;i++)</w:t>
      </w:r>
    </w:p>
    <w:p w14:paraId="7921361A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</w:r>
      <w:r w:rsidRPr="0021727E">
        <w:tab/>
        <w:t>s=s+a[i];</w:t>
      </w:r>
    </w:p>
    <w:p w14:paraId="0A257677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  <w:t>av=s/5;</w:t>
      </w:r>
    </w:p>
    <w:p w14:paraId="5A3E5FD0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  <w:t>return av;}</w:t>
      </w:r>
    </w:p>
    <w:p w14:paraId="25EE8B53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>void main()</w:t>
      </w:r>
    </w:p>
    <w:p w14:paraId="4B63C40C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>{</w:t>
      </w:r>
    </w:p>
    <w:p w14:paraId="4D64D27B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  <w:t>float sco[5],av;</w:t>
      </w:r>
    </w:p>
    <w:p w14:paraId="2FEB9585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  <w:t>int i;</w:t>
      </w:r>
    </w:p>
    <w:p w14:paraId="7BD3EB2D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  <w:t>printf("\ninput 5 score:\n");</w:t>
      </w:r>
    </w:p>
    <w:p w14:paraId="0BF211B7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  <w:t>for(i=0;i&lt;5;i++)</w:t>
      </w:r>
    </w:p>
    <w:p w14:paraId="609E5067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</w:r>
      <w:r w:rsidRPr="0021727E">
        <w:tab/>
        <w:t>scanf("%f",&amp;sco[i]);</w:t>
      </w:r>
    </w:p>
    <w:p w14:paraId="347F5EBA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  <w:t>av=aver(sco);</w:t>
      </w:r>
    </w:p>
    <w:p w14:paraId="1561E136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  <w:t>printf("average score is %5.2f",av);}</w:t>
      </w:r>
    </w:p>
    <w:p w14:paraId="67098DB6" w14:textId="77777777" w:rsidR="00D01A69" w:rsidRDefault="0052782C" w:rsidP="00861EA9">
      <w:pPr>
        <w:rPr>
          <w:rFonts w:asciiTheme="minorEastAsia" w:hAnsiTheme="minorEastAsia"/>
          <w:bCs/>
          <w:szCs w:val="21"/>
        </w:rPr>
      </w:pPr>
      <w:r>
        <w:rPr>
          <w:rFonts w:asciiTheme="minorEastAsia" w:hAnsiTheme="minorEastAsia" w:hint="eastAsia"/>
          <w:b/>
          <w:bCs/>
          <w:szCs w:val="21"/>
        </w:rPr>
        <w:t>21</w:t>
      </w:r>
      <w:r w:rsidR="00861EA9" w:rsidRPr="00861EA9">
        <w:rPr>
          <w:rFonts w:asciiTheme="minorEastAsia" w:hAnsiTheme="minorEastAsia" w:hint="eastAsia"/>
          <w:b/>
          <w:bCs/>
          <w:szCs w:val="21"/>
        </w:rPr>
        <w:t>、</w:t>
      </w:r>
      <w:r w:rsidR="00D01A69" w:rsidRPr="00861EA9">
        <w:rPr>
          <w:rFonts w:asciiTheme="minorEastAsia" w:hAnsiTheme="minorEastAsia" w:hint="eastAsia"/>
          <w:b/>
          <w:bCs/>
          <w:szCs w:val="21"/>
        </w:rPr>
        <w:t xml:space="preserve">求组合 </w:t>
      </w:r>
      <w:r w:rsidR="00D01A69">
        <w:rPr>
          <w:rFonts w:asciiTheme="minorEastAsia" w:hAnsiTheme="minorEastAsia"/>
          <w:bCs/>
          <w:noProof/>
          <w:szCs w:val="21"/>
        </w:rPr>
        <w:drawing>
          <wp:inline distT="0" distB="0" distL="0" distR="0" wp14:anchorId="65BAC98B" wp14:editId="49D2D042">
            <wp:extent cx="1468512" cy="3240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0166" cy="324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748E68B0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>#include &lt;stdio.h&gt;</w:t>
      </w:r>
    </w:p>
    <w:p w14:paraId="16532585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>long fac(int n)</w:t>
      </w:r>
    </w:p>
    <w:p w14:paraId="0ED32348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>{</w:t>
      </w:r>
    </w:p>
    <w:p w14:paraId="54FD2AF7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  <w:t>int i;</w:t>
      </w:r>
    </w:p>
    <w:p w14:paraId="0F662D36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  <w:t>long int f=1;</w:t>
      </w:r>
    </w:p>
    <w:p w14:paraId="5DE11E2C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  <w:t>for(i=1;i&lt;=n;i++)</w:t>
      </w:r>
    </w:p>
    <w:p w14:paraId="204F689C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</w:r>
      <w:r w:rsidRPr="0021727E">
        <w:tab/>
        <w:t>f=f*i;</w:t>
      </w:r>
    </w:p>
    <w:p w14:paraId="216CEE5B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  <w:t>return f;}</w:t>
      </w:r>
    </w:p>
    <w:p w14:paraId="6B00F00C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>long int cmn(int m,int n)</w:t>
      </w:r>
    </w:p>
    <w:p w14:paraId="1E05F825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>{</w:t>
      </w:r>
    </w:p>
    <w:p w14:paraId="660D599D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  <w:t>long int c;</w:t>
      </w:r>
    </w:p>
    <w:p w14:paraId="2933C264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  <w:t>c=fac(m)/(fac(n)*fac(m-n));</w:t>
      </w:r>
    </w:p>
    <w:p w14:paraId="41B52E73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  <w:t>return c;}</w:t>
      </w:r>
    </w:p>
    <w:p w14:paraId="5EC3CD7D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>void main()</w:t>
      </w:r>
    </w:p>
    <w:p w14:paraId="18AF1AD7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>{</w:t>
      </w:r>
    </w:p>
    <w:p w14:paraId="10A56933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  <w:t>printf("C(9,3)=%8ld\n",cmn(9,3));</w:t>
      </w:r>
    </w:p>
    <w:p w14:paraId="34C17AC2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 xml:space="preserve">    printf("C(8,5)=%8ld\n",cmn(8,5));</w:t>
      </w:r>
    </w:p>
    <w:p w14:paraId="7D8F24E9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>}</w:t>
      </w:r>
    </w:p>
    <w:p w14:paraId="778806F0" w14:textId="77777777" w:rsidR="00861EA9" w:rsidRPr="0052782C" w:rsidRDefault="0052782C" w:rsidP="00D01A69">
      <w:pPr>
        <w:outlineLvl w:val="2"/>
        <w:rPr>
          <w:rFonts w:asciiTheme="minorEastAsia" w:hAnsiTheme="minorEastAsia"/>
          <w:b/>
          <w:bCs/>
          <w:szCs w:val="21"/>
        </w:rPr>
      </w:pPr>
      <w:r w:rsidRPr="0052782C">
        <w:rPr>
          <w:rFonts w:asciiTheme="minorEastAsia" w:hAnsiTheme="minorEastAsia" w:hint="eastAsia"/>
          <w:b/>
          <w:bCs/>
          <w:szCs w:val="21"/>
        </w:rPr>
        <w:t>2</w:t>
      </w:r>
      <w:r w:rsidR="00271914">
        <w:rPr>
          <w:rFonts w:asciiTheme="minorEastAsia" w:hAnsiTheme="minorEastAsia" w:hint="eastAsia"/>
          <w:b/>
          <w:bCs/>
          <w:szCs w:val="21"/>
        </w:rPr>
        <w:t>2</w:t>
      </w:r>
      <w:r w:rsidR="00861EA9" w:rsidRPr="0052782C">
        <w:rPr>
          <w:rFonts w:asciiTheme="minorEastAsia" w:hAnsiTheme="minorEastAsia" w:hint="eastAsia"/>
          <w:b/>
          <w:bCs/>
          <w:szCs w:val="21"/>
        </w:rPr>
        <w:t>、递归求n！</w:t>
      </w:r>
    </w:p>
    <w:p w14:paraId="387F0E9D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>#include &lt;stdio.h&gt;</w:t>
      </w:r>
    </w:p>
    <w:p w14:paraId="7D606663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>long fac(int n)</w:t>
      </w:r>
    </w:p>
    <w:p w14:paraId="7644DD7F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>{</w:t>
      </w:r>
    </w:p>
    <w:p w14:paraId="4AF242F4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  <w:t>long f;</w:t>
      </w:r>
    </w:p>
    <w:p w14:paraId="4AFF612F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  <w:t>if(n&lt;1) f=1;</w:t>
      </w:r>
    </w:p>
    <w:p w14:paraId="42401A0C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  <w:t>else f=n*fac(n-1);</w:t>
      </w:r>
    </w:p>
    <w:p w14:paraId="30340D43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  <w:t>return f;</w:t>
      </w:r>
    </w:p>
    <w:p w14:paraId="57ED8114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>}</w:t>
      </w:r>
    </w:p>
    <w:p w14:paraId="4D7DCFE1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>void main()</w:t>
      </w:r>
    </w:p>
    <w:p w14:paraId="6E9CCEFD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>{</w:t>
      </w:r>
    </w:p>
    <w:p w14:paraId="10BDC177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lastRenderedPageBreak/>
        <w:tab/>
        <w:t>int n;</w:t>
      </w:r>
    </w:p>
    <w:p w14:paraId="5AB3A7F4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  <w:t>long f;</w:t>
      </w:r>
    </w:p>
    <w:p w14:paraId="393F1E8C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  <w:t>printf("please input a integer number:\n");</w:t>
      </w:r>
    </w:p>
    <w:p w14:paraId="4583B1B5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  <w:t>scanf("%d",&amp;n);</w:t>
      </w:r>
    </w:p>
    <w:p w14:paraId="68454637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  <w:t>f=fac(n);</w:t>
      </w:r>
    </w:p>
    <w:p w14:paraId="44A3A78A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  <w:t>printf("\n%d!=%ld\n",n,f);</w:t>
      </w:r>
    </w:p>
    <w:p w14:paraId="555F20C3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>}</w:t>
      </w:r>
    </w:p>
    <w:p w14:paraId="3D78CB8E" w14:textId="77777777" w:rsidR="003476DF" w:rsidRDefault="00FD7C95" w:rsidP="003476DF">
      <w:pPr>
        <w:rPr>
          <w:b/>
        </w:rPr>
      </w:pPr>
      <w:r>
        <w:rPr>
          <w:rFonts w:hint="eastAsia"/>
          <w:highlight w:val="lightGray"/>
        </w:rPr>
        <w:t>2</w:t>
      </w:r>
      <w:r w:rsidR="00271914">
        <w:rPr>
          <w:rFonts w:hint="eastAsia"/>
          <w:highlight w:val="lightGray"/>
        </w:rPr>
        <w:t>3</w:t>
      </w:r>
      <w:r w:rsidR="0052782C">
        <w:rPr>
          <w:rFonts w:hint="eastAsia"/>
          <w:highlight w:val="lightGray"/>
        </w:rPr>
        <w:t>、</w:t>
      </w:r>
      <w:r>
        <w:rPr>
          <w:rFonts w:hint="eastAsia"/>
          <w:highlight w:val="lightGray"/>
        </w:rPr>
        <w:t>（</w:t>
      </w:r>
      <w:r w:rsidR="003476DF" w:rsidRPr="00FB1518">
        <w:rPr>
          <w:rFonts w:hint="eastAsia"/>
          <w:b/>
        </w:rPr>
        <w:t>201</w:t>
      </w:r>
      <w:r w:rsidR="003476DF">
        <w:rPr>
          <w:rFonts w:hint="eastAsia"/>
          <w:b/>
        </w:rPr>
        <w:t>5</w:t>
      </w:r>
      <w:r w:rsidR="003476DF" w:rsidRPr="00FB1518">
        <w:rPr>
          <w:rFonts w:hint="eastAsia"/>
          <w:b/>
        </w:rPr>
        <w:t>程序设计题</w:t>
      </w:r>
      <w:r w:rsidR="003476DF" w:rsidRPr="00FB1518">
        <w:rPr>
          <w:rFonts w:hint="eastAsia"/>
          <w:b/>
        </w:rPr>
        <w:t xml:space="preserve"> </w:t>
      </w:r>
      <w:r>
        <w:rPr>
          <w:rFonts w:hint="eastAsia"/>
          <w:b/>
        </w:rPr>
        <w:t>）</w:t>
      </w:r>
      <w:r w:rsidR="003476DF">
        <w:rPr>
          <w:rFonts w:hint="eastAsia"/>
          <w:b/>
        </w:rPr>
        <w:t>1</w:t>
      </w:r>
      <w:r w:rsidR="003476DF">
        <w:rPr>
          <w:rFonts w:hint="eastAsia"/>
          <w:b/>
        </w:rPr>
        <w:t>：用递归和非递归两种方式编写函数</w:t>
      </w:r>
      <w:r w:rsidR="003476DF">
        <w:rPr>
          <w:rFonts w:hint="eastAsia"/>
          <w:b/>
        </w:rPr>
        <w:t>strlength</w:t>
      </w:r>
      <w:r w:rsidR="003476DF">
        <w:rPr>
          <w:rFonts w:hint="eastAsia"/>
          <w:b/>
        </w:rPr>
        <w:t>（），返回参数字符串的长度（整型），不允许调用任何库函数。</w:t>
      </w:r>
    </w:p>
    <w:p w14:paraId="5E25E3F2" w14:textId="77777777" w:rsidR="003476DF" w:rsidRPr="003476DF" w:rsidRDefault="003476DF" w:rsidP="003476DF">
      <w:pPr>
        <w:ind w:firstLineChars="200" w:firstLine="422"/>
        <w:rPr>
          <w:b/>
        </w:rPr>
      </w:pPr>
      <w:r w:rsidRPr="003476DF">
        <w:rPr>
          <w:b/>
        </w:rPr>
        <w:t>S</w:t>
      </w:r>
      <w:r w:rsidRPr="003476DF">
        <w:rPr>
          <w:rFonts w:hint="eastAsia"/>
          <w:b/>
        </w:rPr>
        <w:t>trlength</w:t>
      </w:r>
      <w:r w:rsidRPr="003476DF">
        <w:rPr>
          <w:rFonts w:hint="eastAsia"/>
          <w:b/>
        </w:rPr>
        <w:t>非递归算法</w:t>
      </w:r>
    </w:p>
    <w:p w14:paraId="6EA6A130" w14:textId="77777777" w:rsidR="003476DF" w:rsidRPr="00232697" w:rsidRDefault="003476DF" w:rsidP="0021727E">
      <w:pPr>
        <w:pStyle w:val="a3"/>
        <w:ind w:left="360" w:firstLineChars="137" w:firstLine="288"/>
        <w:jc w:val="left"/>
      </w:pPr>
      <w:r w:rsidRPr="00232697">
        <w:t>#include &lt;stdio.h&gt;</w:t>
      </w:r>
    </w:p>
    <w:p w14:paraId="0982AC52" w14:textId="77777777" w:rsidR="003476DF" w:rsidRPr="00232697" w:rsidRDefault="003476DF" w:rsidP="0021727E">
      <w:pPr>
        <w:pStyle w:val="a3"/>
        <w:ind w:left="360" w:firstLineChars="137" w:firstLine="288"/>
        <w:jc w:val="left"/>
      </w:pPr>
      <w:r w:rsidRPr="00232697">
        <w:t>void main()</w:t>
      </w:r>
    </w:p>
    <w:p w14:paraId="75197F42" w14:textId="77777777" w:rsidR="003476DF" w:rsidRPr="00232697" w:rsidRDefault="003476DF" w:rsidP="0021727E">
      <w:pPr>
        <w:pStyle w:val="a3"/>
        <w:ind w:left="360" w:firstLineChars="137" w:firstLine="288"/>
        <w:jc w:val="left"/>
      </w:pPr>
      <w:r w:rsidRPr="00232697">
        <w:t>{</w:t>
      </w:r>
    </w:p>
    <w:p w14:paraId="6E33ED07" w14:textId="77777777" w:rsidR="003476DF" w:rsidRPr="00232697" w:rsidRDefault="003476DF" w:rsidP="0021727E">
      <w:pPr>
        <w:pStyle w:val="a3"/>
        <w:ind w:left="360" w:firstLineChars="137" w:firstLine="288"/>
        <w:jc w:val="left"/>
      </w:pPr>
      <w:r w:rsidRPr="00232697">
        <w:tab/>
        <w:t>char str[20];</w:t>
      </w:r>
    </w:p>
    <w:p w14:paraId="59190EAB" w14:textId="77777777" w:rsidR="003476DF" w:rsidRPr="00232697" w:rsidRDefault="003476DF" w:rsidP="0021727E">
      <w:pPr>
        <w:pStyle w:val="a3"/>
        <w:ind w:left="360" w:firstLineChars="137" w:firstLine="288"/>
        <w:jc w:val="left"/>
      </w:pPr>
      <w:r w:rsidRPr="00232697">
        <w:tab/>
        <w:t>int strlength(char st[]);</w:t>
      </w:r>
    </w:p>
    <w:p w14:paraId="315489F8" w14:textId="77777777" w:rsidR="003476DF" w:rsidRPr="00232697" w:rsidRDefault="003476DF" w:rsidP="0021727E">
      <w:pPr>
        <w:pStyle w:val="a3"/>
        <w:ind w:left="360" w:firstLineChars="137" w:firstLine="288"/>
        <w:jc w:val="left"/>
      </w:pPr>
      <w:r w:rsidRPr="00232697">
        <w:tab/>
        <w:t>gets(str);</w:t>
      </w:r>
    </w:p>
    <w:p w14:paraId="133DAC63" w14:textId="77777777" w:rsidR="003476DF" w:rsidRPr="00232697" w:rsidRDefault="003476DF" w:rsidP="0021727E">
      <w:pPr>
        <w:pStyle w:val="a3"/>
        <w:ind w:left="360" w:firstLineChars="137" w:firstLine="288"/>
        <w:jc w:val="left"/>
      </w:pPr>
      <w:r w:rsidRPr="00232697">
        <w:rPr>
          <w:rFonts w:hint="eastAsia"/>
        </w:rPr>
        <w:tab/>
        <w:t>printf("</w:t>
      </w:r>
      <w:r w:rsidRPr="00232697">
        <w:rPr>
          <w:rFonts w:hint="eastAsia"/>
        </w:rPr>
        <w:t>字符串长度为</w:t>
      </w:r>
      <w:r w:rsidRPr="00232697">
        <w:rPr>
          <w:rFonts w:hint="eastAsia"/>
        </w:rPr>
        <w:t>:%d\n",strlength(str));</w:t>
      </w:r>
    </w:p>
    <w:p w14:paraId="400B1BC5" w14:textId="77777777" w:rsidR="003476DF" w:rsidRPr="00232697" w:rsidRDefault="003476DF" w:rsidP="0021727E">
      <w:pPr>
        <w:pStyle w:val="a3"/>
        <w:ind w:left="360" w:firstLineChars="137" w:firstLine="288"/>
        <w:jc w:val="left"/>
      </w:pPr>
      <w:r w:rsidRPr="00232697">
        <w:t>}</w:t>
      </w:r>
    </w:p>
    <w:p w14:paraId="05352B30" w14:textId="77777777" w:rsidR="003476DF" w:rsidRPr="00232697" w:rsidRDefault="003476DF" w:rsidP="0021727E">
      <w:pPr>
        <w:pStyle w:val="a3"/>
        <w:ind w:left="360" w:firstLineChars="137" w:firstLine="288"/>
        <w:jc w:val="left"/>
      </w:pPr>
      <w:r w:rsidRPr="00232697">
        <w:t>int strlength(char st[])</w:t>
      </w:r>
    </w:p>
    <w:p w14:paraId="63C68303" w14:textId="77777777" w:rsidR="003476DF" w:rsidRPr="00232697" w:rsidRDefault="003476DF" w:rsidP="0021727E">
      <w:pPr>
        <w:pStyle w:val="a3"/>
        <w:ind w:left="360" w:firstLineChars="137" w:firstLine="288"/>
        <w:jc w:val="left"/>
      </w:pPr>
      <w:r w:rsidRPr="00232697">
        <w:t>{</w:t>
      </w:r>
    </w:p>
    <w:p w14:paraId="519CFB3B" w14:textId="77777777" w:rsidR="003476DF" w:rsidRPr="00232697" w:rsidRDefault="003476DF" w:rsidP="0021727E">
      <w:pPr>
        <w:pStyle w:val="a3"/>
        <w:ind w:left="360" w:firstLineChars="137" w:firstLine="288"/>
        <w:jc w:val="left"/>
      </w:pPr>
      <w:r w:rsidRPr="00232697">
        <w:tab/>
        <w:t>int i=0;</w:t>
      </w:r>
    </w:p>
    <w:p w14:paraId="0E5EEAEA" w14:textId="77777777" w:rsidR="003476DF" w:rsidRPr="00232697" w:rsidRDefault="003476DF" w:rsidP="0021727E">
      <w:pPr>
        <w:pStyle w:val="a3"/>
        <w:ind w:left="360" w:firstLineChars="137" w:firstLine="288"/>
        <w:jc w:val="left"/>
      </w:pPr>
      <w:r w:rsidRPr="00232697">
        <w:tab/>
        <w:t>for(i=0;st[i]!='\0';i++);</w:t>
      </w:r>
    </w:p>
    <w:p w14:paraId="6A66DCBC" w14:textId="77777777" w:rsidR="003476DF" w:rsidRDefault="003476DF" w:rsidP="0021727E">
      <w:pPr>
        <w:pStyle w:val="a3"/>
        <w:ind w:left="360" w:firstLineChars="137" w:firstLine="288"/>
        <w:jc w:val="left"/>
      </w:pPr>
      <w:r w:rsidRPr="00232697">
        <w:tab/>
        <w:t>return i;}</w:t>
      </w:r>
    </w:p>
    <w:p w14:paraId="072F0E50" w14:textId="77777777" w:rsidR="003476DF" w:rsidRPr="00143F4E" w:rsidRDefault="003476DF" w:rsidP="003476DF">
      <w:pPr>
        <w:pStyle w:val="a3"/>
        <w:ind w:left="360" w:firstLineChars="0" w:firstLine="0"/>
        <w:rPr>
          <w:b/>
        </w:rPr>
      </w:pPr>
      <w:r w:rsidRPr="00143F4E">
        <w:rPr>
          <w:rFonts w:hint="eastAsia"/>
          <w:b/>
        </w:rPr>
        <w:t>递归算法</w:t>
      </w:r>
    </w:p>
    <w:p w14:paraId="3344C9C3" w14:textId="77777777" w:rsidR="003476DF" w:rsidRDefault="003476DF" w:rsidP="0021727E">
      <w:pPr>
        <w:pStyle w:val="a3"/>
        <w:ind w:left="360" w:firstLineChars="137" w:firstLine="288"/>
        <w:jc w:val="left"/>
      </w:pPr>
      <w:r>
        <w:t>#include &lt;stdio.h&gt;</w:t>
      </w:r>
    </w:p>
    <w:p w14:paraId="70FD083E" w14:textId="77777777" w:rsidR="003476DF" w:rsidRDefault="003476DF" w:rsidP="0021727E">
      <w:pPr>
        <w:pStyle w:val="a3"/>
        <w:ind w:left="360" w:firstLineChars="137" w:firstLine="288"/>
        <w:jc w:val="left"/>
      </w:pPr>
      <w:r>
        <w:t>void main()</w:t>
      </w:r>
    </w:p>
    <w:p w14:paraId="36321A86" w14:textId="77777777" w:rsidR="003476DF" w:rsidRDefault="003476DF" w:rsidP="0021727E">
      <w:pPr>
        <w:pStyle w:val="a3"/>
        <w:ind w:left="360" w:firstLineChars="137" w:firstLine="288"/>
        <w:jc w:val="left"/>
      </w:pPr>
      <w:r>
        <w:t>{</w:t>
      </w:r>
    </w:p>
    <w:p w14:paraId="3B306504" w14:textId="77777777" w:rsidR="003476DF" w:rsidRDefault="003476DF" w:rsidP="0021727E">
      <w:pPr>
        <w:pStyle w:val="a3"/>
        <w:ind w:left="360" w:firstLineChars="137" w:firstLine="288"/>
        <w:jc w:val="left"/>
      </w:pPr>
      <w:r>
        <w:tab/>
        <w:t>char str[20];</w:t>
      </w:r>
    </w:p>
    <w:p w14:paraId="4AA0183A" w14:textId="77777777" w:rsidR="003476DF" w:rsidRDefault="003476DF" w:rsidP="0021727E">
      <w:pPr>
        <w:pStyle w:val="a3"/>
        <w:ind w:left="360" w:firstLineChars="137" w:firstLine="288"/>
        <w:jc w:val="left"/>
      </w:pPr>
      <w:r>
        <w:tab/>
        <w:t>int strlength(char</w:t>
      </w:r>
      <w:r w:rsidR="00C241B5">
        <w:rPr>
          <w:rFonts w:hint="eastAsia"/>
        </w:rPr>
        <w:t>*</w:t>
      </w:r>
      <w:r>
        <w:t>);</w:t>
      </w:r>
    </w:p>
    <w:p w14:paraId="7ACE57BC" w14:textId="77777777" w:rsidR="003476DF" w:rsidRDefault="003476DF" w:rsidP="0021727E">
      <w:pPr>
        <w:pStyle w:val="a3"/>
        <w:ind w:left="360" w:firstLineChars="137" w:firstLine="288"/>
        <w:jc w:val="left"/>
      </w:pPr>
      <w:r>
        <w:tab/>
        <w:t>gets(str);</w:t>
      </w:r>
    </w:p>
    <w:p w14:paraId="5908D25D" w14:textId="77777777" w:rsidR="003476DF" w:rsidRDefault="003476DF" w:rsidP="0021727E">
      <w:pPr>
        <w:pStyle w:val="a3"/>
        <w:ind w:left="360" w:firstLineChars="137" w:firstLine="288"/>
        <w:jc w:val="left"/>
      </w:pPr>
      <w:r>
        <w:rPr>
          <w:rFonts w:hint="eastAsia"/>
        </w:rPr>
        <w:tab/>
        <w:t>printf("</w:t>
      </w:r>
      <w:r>
        <w:rPr>
          <w:rFonts w:hint="eastAsia"/>
        </w:rPr>
        <w:t>字符串长度为</w:t>
      </w:r>
      <w:r>
        <w:rPr>
          <w:rFonts w:hint="eastAsia"/>
        </w:rPr>
        <w:t>:%d\n",strlength(str));</w:t>
      </w:r>
    </w:p>
    <w:p w14:paraId="427B186B" w14:textId="77777777" w:rsidR="003476DF" w:rsidRDefault="003476DF" w:rsidP="0021727E">
      <w:pPr>
        <w:pStyle w:val="a3"/>
        <w:ind w:left="360" w:firstLineChars="137" w:firstLine="288"/>
        <w:jc w:val="left"/>
      </w:pPr>
      <w:r>
        <w:t>}</w:t>
      </w:r>
    </w:p>
    <w:p w14:paraId="0764AA86" w14:textId="77777777" w:rsidR="003476DF" w:rsidRDefault="003476DF" w:rsidP="0021727E">
      <w:pPr>
        <w:pStyle w:val="a3"/>
        <w:ind w:left="360" w:firstLineChars="137" w:firstLine="288"/>
        <w:jc w:val="left"/>
      </w:pPr>
      <w:r>
        <w:t>int strlength(char *ps)</w:t>
      </w:r>
    </w:p>
    <w:p w14:paraId="3BEE8E80" w14:textId="77777777" w:rsidR="003476DF" w:rsidRDefault="003476DF" w:rsidP="0021727E">
      <w:pPr>
        <w:pStyle w:val="a3"/>
        <w:ind w:left="360" w:firstLineChars="137" w:firstLine="288"/>
        <w:jc w:val="left"/>
      </w:pPr>
      <w:r>
        <w:t>{</w:t>
      </w:r>
    </w:p>
    <w:p w14:paraId="49DDAAB4" w14:textId="77777777" w:rsidR="003476DF" w:rsidRDefault="003476DF" w:rsidP="0021727E">
      <w:pPr>
        <w:pStyle w:val="a3"/>
        <w:ind w:left="360" w:firstLineChars="137" w:firstLine="288"/>
        <w:jc w:val="left"/>
      </w:pPr>
      <w:r>
        <w:tab/>
        <w:t>if(*ps=='\0') return 0;</w:t>
      </w:r>
    </w:p>
    <w:p w14:paraId="57EA8BF0" w14:textId="77777777" w:rsidR="003476DF" w:rsidRDefault="003476DF" w:rsidP="0021727E">
      <w:pPr>
        <w:pStyle w:val="a3"/>
        <w:ind w:left="360" w:firstLineChars="137" w:firstLine="288"/>
        <w:jc w:val="left"/>
      </w:pPr>
      <w:r>
        <w:tab/>
        <w:t>else</w:t>
      </w:r>
    </w:p>
    <w:p w14:paraId="5C075A24" w14:textId="77777777" w:rsidR="003476DF" w:rsidRDefault="003476DF" w:rsidP="0021727E">
      <w:pPr>
        <w:pStyle w:val="a3"/>
        <w:ind w:left="360" w:firstLineChars="137" w:firstLine="288"/>
        <w:jc w:val="left"/>
      </w:pPr>
      <w:r>
        <w:tab/>
      </w:r>
      <w:r>
        <w:tab/>
        <w:t>return (1+strlength(ps+1));}</w:t>
      </w:r>
    </w:p>
    <w:p w14:paraId="2119FCC2" w14:textId="77777777" w:rsidR="00C91CBE" w:rsidRPr="00C91CBE" w:rsidRDefault="00FD7C95" w:rsidP="00C91CBE">
      <w:pPr>
        <w:rPr>
          <w:rFonts w:asciiTheme="minorEastAsia" w:hAnsiTheme="minorEastAsia"/>
          <w:b/>
          <w:bCs/>
          <w:szCs w:val="21"/>
        </w:rPr>
      </w:pPr>
      <w:r>
        <w:rPr>
          <w:rFonts w:asciiTheme="minorEastAsia" w:hAnsiTheme="minorEastAsia" w:hint="eastAsia"/>
          <w:b/>
          <w:bCs/>
          <w:szCs w:val="21"/>
        </w:rPr>
        <w:t>2</w:t>
      </w:r>
      <w:r w:rsidR="00271914">
        <w:rPr>
          <w:rFonts w:asciiTheme="minorEastAsia" w:hAnsiTheme="minorEastAsia" w:hint="eastAsia"/>
          <w:b/>
          <w:bCs/>
          <w:szCs w:val="21"/>
        </w:rPr>
        <w:t>4</w:t>
      </w:r>
      <w:r w:rsidR="00C91CBE" w:rsidRPr="00C91CBE">
        <w:rPr>
          <w:rFonts w:asciiTheme="minorEastAsia" w:hAnsiTheme="minorEastAsia" w:hint="eastAsia"/>
          <w:b/>
          <w:bCs/>
          <w:szCs w:val="21"/>
        </w:rPr>
        <w:t>、</w:t>
      </w:r>
      <w:r w:rsidR="004C6424">
        <w:rPr>
          <w:rFonts w:asciiTheme="minorEastAsia" w:hAnsiTheme="minorEastAsia" w:hint="eastAsia"/>
          <w:b/>
          <w:bCs/>
          <w:szCs w:val="21"/>
        </w:rPr>
        <w:t>指针法</w:t>
      </w:r>
      <w:r w:rsidR="00C91CBE" w:rsidRPr="00C91CBE">
        <w:rPr>
          <w:rFonts w:asciiTheme="minorEastAsia" w:hAnsiTheme="minorEastAsia" w:hint="eastAsia"/>
          <w:b/>
          <w:bCs/>
          <w:szCs w:val="21"/>
        </w:rPr>
        <w:t>调用函数求数组的平均值；</w:t>
      </w:r>
    </w:p>
    <w:p w14:paraId="7D02649B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>#include &lt;stdio.h&gt;</w:t>
      </w:r>
    </w:p>
    <w:p w14:paraId="5FDA8F1C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>float aver(float sco1[]);</w:t>
      </w:r>
    </w:p>
    <w:p w14:paraId="5EB1084D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>void main()</w:t>
      </w:r>
    </w:p>
    <w:p w14:paraId="489857BA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>{</w:t>
      </w:r>
    </w:p>
    <w:p w14:paraId="176A47AD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  <w:t>float sco[5],*sp,av;</w:t>
      </w:r>
    </w:p>
    <w:p w14:paraId="634C67CD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  <w:t>int i;</w:t>
      </w:r>
    </w:p>
    <w:p w14:paraId="053706E8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  <w:t>printf("Input 5 scores:");</w:t>
      </w:r>
    </w:p>
    <w:p w14:paraId="2B10A72F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  <w:t>sp=sco;</w:t>
      </w:r>
    </w:p>
    <w:p w14:paraId="38EA72B1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  <w:t>for(i=0;i&lt;5;i++) scanf("%f",&amp;sco[i]);</w:t>
      </w:r>
    </w:p>
    <w:p w14:paraId="153EC81F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  <w:t>av=aver(sp);</w:t>
      </w:r>
    </w:p>
    <w:p w14:paraId="248FFC3E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  <w:t>printf("averge score is:%5.2f\n",av);}</w:t>
      </w:r>
    </w:p>
    <w:p w14:paraId="42CCAC17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lastRenderedPageBreak/>
        <w:t>float aver(float *pa)</w:t>
      </w:r>
    </w:p>
    <w:p w14:paraId="40F2D8D4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>{</w:t>
      </w:r>
    </w:p>
    <w:p w14:paraId="3F751B20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  <w:t>int i;</w:t>
      </w:r>
    </w:p>
    <w:p w14:paraId="0A9E79DD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  <w:t>float av,s=0;</w:t>
      </w:r>
    </w:p>
    <w:p w14:paraId="7CB5C196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  <w:t>for(i=0;i&lt;5;i++)</w:t>
      </w:r>
    </w:p>
    <w:p w14:paraId="63D0A16F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</w:r>
      <w:r w:rsidRPr="0021727E">
        <w:tab/>
        <w:t>s=s+*pa++;</w:t>
      </w:r>
    </w:p>
    <w:p w14:paraId="55CE0899" w14:textId="77777777" w:rsidR="00D01A69" w:rsidRPr="0021727E" w:rsidRDefault="00D01A69" w:rsidP="0021727E">
      <w:pPr>
        <w:pStyle w:val="a3"/>
        <w:ind w:left="360" w:firstLineChars="137" w:firstLine="288"/>
        <w:jc w:val="left"/>
      </w:pPr>
      <w:r w:rsidRPr="0021727E">
        <w:tab/>
        <w:t>av=s/5;</w:t>
      </w:r>
      <w:r w:rsidRPr="0021727E">
        <w:tab/>
        <w:t>return av;}</w:t>
      </w:r>
    </w:p>
    <w:p w14:paraId="5C2CB74A" w14:textId="77777777" w:rsidR="0074591E" w:rsidRDefault="00FD7C95" w:rsidP="0074591E">
      <w:pPr>
        <w:rPr>
          <w:b/>
        </w:rPr>
      </w:pPr>
      <w:r>
        <w:rPr>
          <w:rFonts w:hint="eastAsia"/>
        </w:rPr>
        <w:t>2</w:t>
      </w:r>
      <w:r w:rsidR="00271914">
        <w:rPr>
          <w:rFonts w:hint="eastAsia"/>
        </w:rPr>
        <w:t>5</w:t>
      </w:r>
      <w:r w:rsidR="00C91CBE">
        <w:rPr>
          <w:rFonts w:hint="eastAsia"/>
        </w:rPr>
        <w:t>、</w:t>
      </w:r>
      <w:r w:rsidR="00D743F9">
        <w:rPr>
          <w:rFonts w:hint="eastAsia"/>
          <w:b/>
        </w:rPr>
        <w:t>(</w:t>
      </w:r>
      <w:r w:rsidR="0074591E" w:rsidRPr="00FB1518">
        <w:rPr>
          <w:rFonts w:hint="eastAsia"/>
          <w:b/>
        </w:rPr>
        <w:t>201</w:t>
      </w:r>
      <w:r w:rsidR="0074591E">
        <w:rPr>
          <w:rFonts w:hint="eastAsia"/>
          <w:b/>
        </w:rPr>
        <w:t>4</w:t>
      </w:r>
      <w:r w:rsidR="0074591E" w:rsidRPr="00FB1518">
        <w:rPr>
          <w:rFonts w:hint="eastAsia"/>
          <w:b/>
        </w:rPr>
        <w:t>程序设计题</w:t>
      </w:r>
      <w:r w:rsidR="0074591E" w:rsidRPr="00FB1518">
        <w:rPr>
          <w:rFonts w:hint="eastAsia"/>
          <w:b/>
        </w:rPr>
        <w:t xml:space="preserve"> </w:t>
      </w:r>
      <w:r w:rsidR="00D743F9">
        <w:rPr>
          <w:rFonts w:hint="eastAsia"/>
          <w:b/>
        </w:rPr>
        <w:t>)</w:t>
      </w:r>
      <w:r w:rsidR="0074591E">
        <w:rPr>
          <w:rFonts w:hint="eastAsia"/>
          <w:b/>
        </w:rPr>
        <w:t>输入</w:t>
      </w:r>
      <w:r w:rsidR="0074591E">
        <w:rPr>
          <w:rFonts w:hint="eastAsia"/>
          <w:b/>
        </w:rPr>
        <w:t>100</w:t>
      </w:r>
      <w:r w:rsidR="0074591E">
        <w:rPr>
          <w:rFonts w:hint="eastAsia"/>
          <w:b/>
        </w:rPr>
        <w:t>个学生的百分制成绩，输出相应的五分制成绩，</w:t>
      </w:r>
      <w:r w:rsidR="0074591E">
        <w:rPr>
          <w:rFonts w:hint="eastAsia"/>
          <w:b/>
        </w:rPr>
        <w:t>90</w:t>
      </w:r>
      <w:r w:rsidR="0074591E">
        <w:rPr>
          <w:rFonts w:hint="eastAsia"/>
          <w:b/>
        </w:rPr>
        <w:t>分以上</w:t>
      </w:r>
      <w:r w:rsidR="0074591E">
        <w:rPr>
          <w:rFonts w:hint="eastAsia"/>
          <w:b/>
        </w:rPr>
        <w:t>A</w:t>
      </w:r>
      <w:r w:rsidR="0074591E">
        <w:rPr>
          <w:rFonts w:hint="eastAsia"/>
          <w:b/>
        </w:rPr>
        <w:t>，</w:t>
      </w:r>
      <w:r w:rsidR="0074591E">
        <w:rPr>
          <w:rFonts w:hint="eastAsia"/>
          <w:b/>
        </w:rPr>
        <w:t>80-89</w:t>
      </w:r>
      <w:r w:rsidR="0074591E">
        <w:rPr>
          <w:rFonts w:hint="eastAsia"/>
          <w:b/>
        </w:rPr>
        <w:t>为</w:t>
      </w:r>
      <w:r w:rsidR="0074591E">
        <w:rPr>
          <w:rFonts w:hint="eastAsia"/>
          <w:b/>
        </w:rPr>
        <w:t>B</w:t>
      </w:r>
      <w:r w:rsidR="0074591E">
        <w:rPr>
          <w:rFonts w:hint="eastAsia"/>
          <w:b/>
        </w:rPr>
        <w:t>，</w:t>
      </w:r>
      <w:r w:rsidR="0074591E">
        <w:rPr>
          <w:rFonts w:hint="eastAsia"/>
          <w:b/>
        </w:rPr>
        <w:t>70-79</w:t>
      </w:r>
      <w:r w:rsidR="0074591E">
        <w:rPr>
          <w:rFonts w:hint="eastAsia"/>
          <w:b/>
        </w:rPr>
        <w:t>为</w:t>
      </w:r>
      <w:r w:rsidR="0074591E">
        <w:rPr>
          <w:rFonts w:hint="eastAsia"/>
          <w:b/>
        </w:rPr>
        <w:t>C</w:t>
      </w:r>
      <w:r w:rsidR="0074591E">
        <w:rPr>
          <w:rFonts w:hint="eastAsia"/>
          <w:b/>
        </w:rPr>
        <w:t>，</w:t>
      </w:r>
      <w:r w:rsidR="0074591E">
        <w:rPr>
          <w:rFonts w:hint="eastAsia"/>
          <w:b/>
        </w:rPr>
        <w:t>60-69</w:t>
      </w:r>
      <w:r w:rsidR="0074591E">
        <w:rPr>
          <w:rFonts w:hint="eastAsia"/>
          <w:b/>
        </w:rPr>
        <w:t>为</w:t>
      </w:r>
      <w:r w:rsidR="0074591E">
        <w:rPr>
          <w:rFonts w:hint="eastAsia"/>
          <w:b/>
        </w:rPr>
        <w:t>D</w:t>
      </w:r>
      <w:r w:rsidR="0074591E">
        <w:rPr>
          <w:rFonts w:hint="eastAsia"/>
          <w:b/>
        </w:rPr>
        <w:t>，</w:t>
      </w:r>
      <w:r w:rsidR="0074591E">
        <w:rPr>
          <w:rFonts w:hint="eastAsia"/>
          <w:b/>
        </w:rPr>
        <w:t>60</w:t>
      </w:r>
      <w:r w:rsidR="0074591E">
        <w:rPr>
          <w:rFonts w:hint="eastAsia"/>
          <w:b/>
        </w:rPr>
        <w:t>分以下为</w:t>
      </w:r>
      <w:r w:rsidR="0074591E">
        <w:rPr>
          <w:rFonts w:hint="eastAsia"/>
          <w:b/>
        </w:rPr>
        <w:t>E</w:t>
      </w:r>
      <w:r w:rsidR="0074591E">
        <w:rPr>
          <w:rFonts w:hint="eastAsia"/>
          <w:b/>
        </w:rPr>
        <w:t>；</w:t>
      </w:r>
    </w:p>
    <w:p w14:paraId="3A806654" w14:textId="77777777" w:rsidR="0074591E" w:rsidRPr="0021727E" w:rsidRDefault="0074591E" w:rsidP="0021727E">
      <w:pPr>
        <w:pStyle w:val="a3"/>
        <w:ind w:left="360" w:firstLineChars="137" w:firstLine="288"/>
        <w:jc w:val="left"/>
      </w:pPr>
      <w:r w:rsidRPr="0021727E">
        <w:t>#include&lt;stdio.h&gt;</w:t>
      </w:r>
    </w:p>
    <w:p w14:paraId="6AE27330" w14:textId="77777777" w:rsidR="0074591E" w:rsidRPr="0021727E" w:rsidRDefault="0074591E" w:rsidP="0021727E">
      <w:pPr>
        <w:pStyle w:val="a3"/>
        <w:ind w:left="360" w:firstLineChars="137" w:firstLine="288"/>
        <w:jc w:val="left"/>
      </w:pPr>
      <w:r w:rsidRPr="0021727E">
        <w:t>void main()</w:t>
      </w:r>
    </w:p>
    <w:p w14:paraId="0C69EE01" w14:textId="77777777" w:rsidR="0074591E" w:rsidRPr="0021727E" w:rsidRDefault="0074591E" w:rsidP="0021727E">
      <w:pPr>
        <w:pStyle w:val="a3"/>
        <w:ind w:left="360" w:firstLineChars="137" w:firstLine="288"/>
        <w:jc w:val="left"/>
      </w:pPr>
      <w:r w:rsidRPr="0021727E">
        <w:t>{</w:t>
      </w:r>
    </w:p>
    <w:p w14:paraId="56DC4FB0" w14:textId="77777777" w:rsidR="0074591E" w:rsidRPr="0021727E" w:rsidRDefault="0074591E" w:rsidP="0021727E">
      <w:pPr>
        <w:pStyle w:val="a3"/>
        <w:ind w:left="360" w:firstLineChars="137" w:firstLine="288"/>
        <w:jc w:val="left"/>
      </w:pPr>
      <w:r w:rsidRPr="0021727E">
        <w:t xml:space="preserve"> int i,score,grade,temp;</w:t>
      </w:r>
    </w:p>
    <w:p w14:paraId="5CE9FD09" w14:textId="77777777" w:rsidR="0074591E" w:rsidRPr="0021727E" w:rsidRDefault="0074591E" w:rsidP="0021727E">
      <w:pPr>
        <w:pStyle w:val="a3"/>
        <w:ind w:left="360" w:firstLineChars="137" w:firstLine="288"/>
        <w:jc w:val="left"/>
      </w:pPr>
      <w:r w:rsidRPr="0021727E">
        <w:t xml:space="preserve"> </w:t>
      </w:r>
      <w:r w:rsidR="003476DF" w:rsidRPr="0021727E">
        <w:rPr>
          <w:rFonts w:hint="eastAsia"/>
        </w:rPr>
        <w:t xml:space="preserve">      </w:t>
      </w:r>
      <w:r w:rsidRPr="0021727E">
        <w:t>for(i=0; i&lt;100; i++)</w:t>
      </w:r>
    </w:p>
    <w:p w14:paraId="179D23E7" w14:textId="77777777" w:rsidR="0074591E" w:rsidRPr="0021727E" w:rsidRDefault="0074591E" w:rsidP="0021727E">
      <w:pPr>
        <w:pStyle w:val="a3"/>
        <w:ind w:left="360" w:firstLineChars="137" w:firstLine="288"/>
        <w:jc w:val="left"/>
      </w:pPr>
      <w:r w:rsidRPr="0021727E">
        <w:t xml:space="preserve"> {</w:t>
      </w:r>
    </w:p>
    <w:p w14:paraId="02772266" w14:textId="77777777" w:rsidR="0074591E" w:rsidRPr="0021727E" w:rsidRDefault="0074591E" w:rsidP="0021727E">
      <w:pPr>
        <w:pStyle w:val="a3"/>
        <w:ind w:left="360" w:firstLineChars="137" w:firstLine="288"/>
        <w:jc w:val="left"/>
      </w:pPr>
      <w:r w:rsidRPr="0021727E">
        <w:t xml:space="preserve">  </w:t>
      </w:r>
      <w:r w:rsidR="003476DF" w:rsidRPr="0021727E">
        <w:rPr>
          <w:rFonts w:hint="eastAsia"/>
        </w:rPr>
        <w:t xml:space="preserve">       </w:t>
      </w:r>
      <w:r w:rsidRPr="0021727E">
        <w:t xml:space="preserve"> printf("Your scroe:");</w:t>
      </w:r>
    </w:p>
    <w:p w14:paraId="2F6F4F7D" w14:textId="77777777" w:rsidR="0074591E" w:rsidRPr="0021727E" w:rsidRDefault="0074591E" w:rsidP="0021727E">
      <w:pPr>
        <w:pStyle w:val="a3"/>
        <w:ind w:left="360" w:firstLineChars="137" w:firstLine="288"/>
        <w:jc w:val="left"/>
      </w:pPr>
      <w:r w:rsidRPr="0021727E">
        <w:t xml:space="preserve">   </w:t>
      </w:r>
      <w:r w:rsidR="003476DF" w:rsidRPr="0021727E">
        <w:rPr>
          <w:rFonts w:hint="eastAsia"/>
        </w:rPr>
        <w:t xml:space="preserve">       </w:t>
      </w:r>
      <w:r w:rsidRPr="0021727E">
        <w:t>scanf("%d",&amp;score);</w:t>
      </w:r>
    </w:p>
    <w:p w14:paraId="5C493D3C" w14:textId="77777777" w:rsidR="0074591E" w:rsidRPr="0021727E" w:rsidRDefault="0074591E" w:rsidP="0021727E">
      <w:pPr>
        <w:pStyle w:val="a3"/>
        <w:ind w:left="360" w:firstLineChars="137" w:firstLine="288"/>
        <w:jc w:val="left"/>
      </w:pPr>
      <w:r w:rsidRPr="0021727E">
        <w:t xml:space="preserve">  </w:t>
      </w:r>
      <w:r w:rsidR="003476DF" w:rsidRPr="0021727E">
        <w:rPr>
          <w:rFonts w:hint="eastAsia"/>
        </w:rPr>
        <w:t xml:space="preserve">       </w:t>
      </w:r>
      <w:r w:rsidRPr="0021727E">
        <w:t xml:space="preserve"> if(score&gt;100||score&lt;0)</w:t>
      </w:r>
    </w:p>
    <w:p w14:paraId="00BF1AF1" w14:textId="77777777" w:rsidR="0074591E" w:rsidRPr="0021727E" w:rsidRDefault="0074591E" w:rsidP="0021727E">
      <w:pPr>
        <w:pStyle w:val="a3"/>
        <w:ind w:left="360" w:firstLineChars="137" w:firstLine="288"/>
        <w:jc w:val="left"/>
      </w:pPr>
      <w:r w:rsidRPr="0021727E">
        <w:rPr>
          <w:rFonts w:hint="eastAsia"/>
        </w:rPr>
        <w:t xml:space="preserve">{  </w:t>
      </w:r>
      <w:r w:rsidRPr="0021727E">
        <w:t>printf("error\n");</w:t>
      </w:r>
      <w:r w:rsidRPr="0021727E">
        <w:rPr>
          <w:rFonts w:hint="eastAsia"/>
        </w:rPr>
        <w:t xml:space="preserve">   }</w:t>
      </w:r>
    </w:p>
    <w:p w14:paraId="3E79317E" w14:textId="77777777" w:rsidR="0074591E" w:rsidRPr="0021727E" w:rsidRDefault="0074591E" w:rsidP="0021727E">
      <w:pPr>
        <w:pStyle w:val="a3"/>
        <w:ind w:left="360" w:firstLineChars="137" w:firstLine="288"/>
        <w:jc w:val="left"/>
      </w:pPr>
      <w:r w:rsidRPr="0021727E">
        <w:t xml:space="preserve">   </w:t>
      </w:r>
      <w:r w:rsidR="003476DF" w:rsidRPr="0021727E">
        <w:rPr>
          <w:rFonts w:hint="eastAsia"/>
        </w:rPr>
        <w:t xml:space="preserve">      </w:t>
      </w:r>
      <w:r w:rsidRPr="0021727E">
        <w:t>else</w:t>
      </w:r>
    </w:p>
    <w:p w14:paraId="4A6C937A" w14:textId="77777777" w:rsidR="0074591E" w:rsidRPr="0021727E" w:rsidRDefault="0074591E" w:rsidP="0021727E">
      <w:pPr>
        <w:pStyle w:val="a3"/>
        <w:ind w:left="360" w:firstLineChars="137" w:firstLine="288"/>
        <w:jc w:val="left"/>
      </w:pPr>
      <w:r w:rsidRPr="0021727E">
        <w:t xml:space="preserve">  </w:t>
      </w:r>
      <w:r w:rsidR="003476DF" w:rsidRPr="0021727E">
        <w:rPr>
          <w:rFonts w:hint="eastAsia"/>
        </w:rPr>
        <w:t xml:space="preserve">        </w:t>
      </w:r>
      <w:r w:rsidRPr="0021727E">
        <w:t xml:space="preserve"> {</w:t>
      </w:r>
      <w:r w:rsidRPr="0021727E">
        <w:rPr>
          <w:rFonts w:hint="eastAsia"/>
        </w:rPr>
        <w:t xml:space="preserve">  </w:t>
      </w:r>
      <w:r w:rsidRPr="0021727E">
        <w:t>temp=score/10;</w:t>
      </w:r>
    </w:p>
    <w:p w14:paraId="4262996B" w14:textId="77777777" w:rsidR="0074591E" w:rsidRPr="0021727E" w:rsidRDefault="0074591E" w:rsidP="0021727E">
      <w:pPr>
        <w:pStyle w:val="a3"/>
        <w:ind w:left="360" w:firstLineChars="137" w:firstLine="288"/>
        <w:jc w:val="left"/>
      </w:pPr>
      <w:r w:rsidRPr="0021727E">
        <w:t xml:space="preserve">    </w:t>
      </w:r>
      <w:r w:rsidR="003476DF" w:rsidRPr="0021727E">
        <w:rPr>
          <w:rFonts w:hint="eastAsia"/>
        </w:rPr>
        <w:t xml:space="preserve">        </w:t>
      </w:r>
      <w:r w:rsidRPr="0021727E">
        <w:rPr>
          <w:rFonts w:hint="eastAsia"/>
        </w:rPr>
        <w:t xml:space="preserve">  </w:t>
      </w:r>
      <w:r w:rsidRPr="0021727E">
        <w:t>switch(temp)</w:t>
      </w:r>
    </w:p>
    <w:p w14:paraId="5BA47F80" w14:textId="77777777" w:rsidR="0074591E" w:rsidRPr="0021727E" w:rsidRDefault="0074591E" w:rsidP="0021727E">
      <w:pPr>
        <w:pStyle w:val="a3"/>
        <w:ind w:left="360" w:firstLineChars="137" w:firstLine="288"/>
        <w:jc w:val="left"/>
      </w:pPr>
      <w:r w:rsidRPr="0021727E">
        <w:t xml:space="preserve">   </w:t>
      </w:r>
      <w:r w:rsidR="003476DF" w:rsidRPr="0021727E">
        <w:rPr>
          <w:rFonts w:hint="eastAsia"/>
        </w:rPr>
        <w:t xml:space="preserve">         </w:t>
      </w:r>
      <w:r w:rsidRPr="0021727E">
        <w:t xml:space="preserve"> {</w:t>
      </w:r>
    </w:p>
    <w:p w14:paraId="50BC4557" w14:textId="77777777" w:rsidR="0074591E" w:rsidRPr="0021727E" w:rsidRDefault="0074591E" w:rsidP="0021727E">
      <w:pPr>
        <w:pStyle w:val="a3"/>
        <w:ind w:left="360" w:firstLineChars="137" w:firstLine="288"/>
        <w:jc w:val="left"/>
      </w:pPr>
      <w:r w:rsidRPr="0021727E">
        <w:t xml:space="preserve">    </w:t>
      </w:r>
      <w:r w:rsidRPr="0021727E">
        <w:rPr>
          <w:rFonts w:hint="eastAsia"/>
        </w:rPr>
        <w:t xml:space="preserve">  </w:t>
      </w:r>
      <w:r w:rsidR="003476DF" w:rsidRPr="0021727E">
        <w:rPr>
          <w:rFonts w:hint="eastAsia"/>
        </w:rPr>
        <w:t xml:space="preserve">          </w:t>
      </w:r>
      <w:r w:rsidRPr="0021727E">
        <w:t>case 10:</w:t>
      </w:r>
      <w:r w:rsidRPr="0021727E">
        <w:rPr>
          <w:rFonts w:hint="eastAsia"/>
        </w:rPr>
        <w:t xml:space="preserve"> </w:t>
      </w:r>
      <w:r w:rsidRPr="0021727E">
        <w:t>case 9:grade='A';break;</w:t>
      </w:r>
    </w:p>
    <w:p w14:paraId="61BCED66" w14:textId="77777777" w:rsidR="0074591E" w:rsidRPr="0021727E" w:rsidRDefault="0074591E" w:rsidP="0021727E">
      <w:pPr>
        <w:pStyle w:val="a3"/>
        <w:ind w:left="360" w:firstLineChars="137" w:firstLine="288"/>
        <w:jc w:val="left"/>
      </w:pPr>
      <w:r w:rsidRPr="0021727E">
        <w:t xml:space="preserve">   </w:t>
      </w:r>
      <w:r w:rsidRPr="0021727E">
        <w:rPr>
          <w:rFonts w:hint="eastAsia"/>
        </w:rPr>
        <w:t xml:space="preserve">  </w:t>
      </w:r>
      <w:r w:rsidR="003476DF" w:rsidRPr="0021727E">
        <w:rPr>
          <w:rFonts w:hint="eastAsia"/>
        </w:rPr>
        <w:t xml:space="preserve">          </w:t>
      </w:r>
      <w:r w:rsidRPr="0021727E">
        <w:t xml:space="preserve"> case 8:grade='B';break;</w:t>
      </w:r>
    </w:p>
    <w:p w14:paraId="27EC573F" w14:textId="77777777" w:rsidR="0074591E" w:rsidRPr="0021727E" w:rsidRDefault="0074591E" w:rsidP="0021727E">
      <w:pPr>
        <w:pStyle w:val="a3"/>
        <w:ind w:left="360" w:firstLineChars="137" w:firstLine="288"/>
        <w:jc w:val="left"/>
      </w:pPr>
      <w:r w:rsidRPr="0021727E">
        <w:t xml:space="preserve">   </w:t>
      </w:r>
      <w:r w:rsidRPr="0021727E">
        <w:rPr>
          <w:rFonts w:hint="eastAsia"/>
        </w:rPr>
        <w:t xml:space="preserve">  </w:t>
      </w:r>
      <w:r w:rsidR="003476DF" w:rsidRPr="0021727E">
        <w:rPr>
          <w:rFonts w:hint="eastAsia"/>
        </w:rPr>
        <w:t xml:space="preserve">          </w:t>
      </w:r>
      <w:r w:rsidRPr="0021727E">
        <w:t xml:space="preserve"> case 7:grade='C';break;</w:t>
      </w:r>
    </w:p>
    <w:p w14:paraId="30DBC2A9" w14:textId="77777777" w:rsidR="0074591E" w:rsidRPr="0021727E" w:rsidRDefault="0074591E" w:rsidP="0021727E">
      <w:pPr>
        <w:pStyle w:val="a3"/>
        <w:ind w:left="360" w:firstLineChars="137" w:firstLine="288"/>
        <w:jc w:val="left"/>
      </w:pPr>
      <w:r w:rsidRPr="0021727E">
        <w:t xml:space="preserve">    </w:t>
      </w:r>
      <w:r w:rsidRPr="0021727E">
        <w:rPr>
          <w:rFonts w:hint="eastAsia"/>
        </w:rPr>
        <w:t xml:space="preserve">  </w:t>
      </w:r>
      <w:r w:rsidR="003476DF" w:rsidRPr="0021727E">
        <w:rPr>
          <w:rFonts w:hint="eastAsia"/>
        </w:rPr>
        <w:t xml:space="preserve">          </w:t>
      </w:r>
      <w:r w:rsidRPr="0021727E">
        <w:t>case 6: grade='D';break;</w:t>
      </w:r>
    </w:p>
    <w:p w14:paraId="79C79EC3" w14:textId="77777777" w:rsidR="0074591E" w:rsidRPr="0021727E" w:rsidRDefault="0074591E" w:rsidP="0021727E">
      <w:pPr>
        <w:pStyle w:val="a3"/>
        <w:ind w:left="360" w:firstLineChars="137" w:firstLine="288"/>
        <w:jc w:val="left"/>
      </w:pPr>
      <w:r w:rsidRPr="0021727E">
        <w:t xml:space="preserve">    </w:t>
      </w:r>
      <w:r w:rsidRPr="0021727E">
        <w:rPr>
          <w:rFonts w:hint="eastAsia"/>
        </w:rPr>
        <w:t xml:space="preserve">  </w:t>
      </w:r>
      <w:r w:rsidR="003476DF" w:rsidRPr="0021727E">
        <w:rPr>
          <w:rFonts w:hint="eastAsia"/>
        </w:rPr>
        <w:t xml:space="preserve">          </w:t>
      </w:r>
      <w:r w:rsidRPr="0021727E">
        <w:t>default: grade='E';break;</w:t>
      </w:r>
    </w:p>
    <w:p w14:paraId="7A22A914" w14:textId="77777777" w:rsidR="0074591E" w:rsidRPr="0021727E" w:rsidRDefault="0074591E" w:rsidP="0021727E">
      <w:pPr>
        <w:pStyle w:val="a3"/>
        <w:ind w:left="360" w:firstLineChars="137" w:firstLine="288"/>
        <w:jc w:val="left"/>
      </w:pPr>
      <w:r w:rsidRPr="0021727E">
        <w:t xml:space="preserve">   </w:t>
      </w:r>
      <w:r w:rsidR="003476DF" w:rsidRPr="0021727E">
        <w:rPr>
          <w:rFonts w:hint="eastAsia"/>
        </w:rPr>
        <w:t xml:space="preserve">          </w:t>
      </w:r>
      <w:r w:rsidRPr="0021727E">
        <w:t xml:space="preserve"> }</w:t>
      </w:r>
    </w:p>
    <w:p w14:paraId="1EBD696A" w14:textId="77777777" w:rsidR="0074591E" w:rsidRPr="0021727E" w:rsidRDefault="0074591E" w:rsidP="0021727E">
      <w:pPr>
        <w:pStyle w:val="a3"/>
        <w:ind w:left="360" w:firstLineChars="137" w:firstLine="288"/>
        <w:jc w:val="left"/>
      </w:pPr>
      <w:r w:rsidRPr="0021727E">
        <w:t xml:space="preserve">   </w:t>
      </w:r>
      <w:r w:rsidR="003476DF" w:rsidRPr="0021727E">
        <w:rPr>
          <w:rFonts w:hint="eastAsia"/>
        </w:rPr>
        <w:t xml:space="preserve">         </w:t>
      </w:r>
      <w:r w:rsidRPr="0021727E">
        <w:t xml:space="preserve"> printf("grade:%c\n",grade);</w:t>
      </w:r>
    </w:p>
    <w:p w14:paraId="6381D8CE" w14:textId="77777777" w:rsidR="0074591E" w:rsidRPr="0021727E" w:rsidRDefault="0074591E" w:rsidP="0021727E">
      <w:pPr>
        <w:pStyle w:val="a3"/>
        <w:ind w:left="360" w:firstLineChars="137" w:firstLine="288"/>
        <w:jc w:val="left"/>
      </w:pPr>
      <w:r w:rsidRPr="0021727E">
        <w:t xml:space="preserve">  </w:t>
      </w:r>
      <w:r w:rsidR="003476DF" w:rsidRPr="0021727E">
        <w:rPr>
          <w:rFonts w:hint="eastAsia"/>
        </w:rPr>
        <w:t xml:space="preserve">       </w:t>
      </w:r>
      <w:r w:rsidRPr="0021727E">
        <w:t xml:space="preserve"> }</w:t>
      </w:r>
    </w:p>
    <w:p w14:paraId="076733C0" w14:textId="77777777" w:rsidR="0074591E" w:rsidRPr="0021727E" w:rsidRDefault="0074591E" w:rsidP="0021727E">
      <w:pPr>
        <w:pStyle w:val="a3"/>
        <w:ind w:left="360" w:firstLineChars="137" w:firstLine="288"/>
        <w:jc w:val="left"/>
      </w:pPr>
      <w:r w:rsidRPr="0021727E">
        <w:t xml:space="preserve"> }</w:t>
      </w:r>
    </w:p>
    <w:p w14:paraId="1D390938" w14:textId="77777777" w:rsidR="0074591E" w:rsidRPr="0021727E" w:rsidRDefault="0074591E" w:rsidP="0021727E">
      <w:pPr>
        <w:pStyle w:val="a3"/>
        <w:ind w:left="360" w:firstLineChars="137" w:firstLine="288"/>
        <w:jc w:val="left"/>
      </w:pPr>
      <w:r w:rsidRPr="0021727E">
        <w:t>}</w:t>
      </w:r>
    </w:p>
    <w:p w14:paraId="30237339" w14:textId="77777777" w:rsidR="0074591E" w:rsidRPr="00BB7AE3" w:rsidRDefault="0074591E" w:rsidP="0074591E">
      <w:pPr>
        <w:rPr>
          <w:rFonts w:eastAsia="黑体"/>
          <w:szCs w:val="21"/>
        </w:rPr>
      </w:pPr>
      <w:r w:rsidRPr="00BB7AE3">
        <w:rPr>
          <w:rFonts w:eastAsia="黑体" w:hAnsi="黑体" w:hint="eastAsia"/>
          <w:szCs w:val="21"/>
        </w:rPr>
        <w:t>答案二：</w:t>
      </w:r>
    </w:p>
    <w:p w14:paraId="5B082F4B" w14:textId="77777777" w:rsidR="0074591E" w:rsidRPr="0021727E" w:rsidRDefault="0074591E" w:rsidP="0021727E">
      <w:pPr>
        <w:pStyle w:val="a3"/>
        <w:ind w:left="360" w:firstLineChars="137" w:firstLine="288"/>
        <w:jc w:val="left"/>
      </w:pPr>
      <w:r w:rsidRPr="0021727E">
        <w:t>#include &lt;stdio.h&gt;</w:t>
      </w:r>
    </w:p>
    <w:p w14:paraId="640B2510" w14:textId="77777777" w:rsidR="0074591E" w:rsidRPr="0021727E" w:rsidRDefault="0074591E" w:rsidP="0021727E">
      <w:pPr>
        <w:pStyle w:val="a3"/>
        <w:ind w:left="360" w:firstLineChars="137" w:firstLine="288"/>
        <w:jc w:val="left"/>
      </w:pPr>
      <w:r w:rsidRPr="0021727E">
        <w:t>int main()</w:t>
      </w:r>
    </w:p>
    <w:p w14:paraId="1A99C855" w14:textId="77777777" w:rsidR="0074591E" w:rsidRPr="0021727E" w:rsidRDefault="0074591E" w:rsidP="0021727E">
      <w:pPr>
        <w:pStyle w:val="a3"/>
        <w:ind w:left="360" w:firstLineChars="137" w:firstLine="288"/>
        <w:jc w:val="left"/>
      </w:pPr>
      <w:r w:rsidRPr="0021727E">
        <w:t>{</w:t>
      </w:r>
    </w:p>
    <w:p w14:paraId="18A71F7A" w14:textId="77777777" w:rsidR="0074591E" w:rsidRPr="0021727E" w:rsidRDefault="0074591E" w:rsidP="0021727E">
      <w:pPr>
        <w:pStyle w:val="a3"/>
        <w:ind w:left="360" w:firstLineChars="137" w:firstLine="288"/>
        <w:jc w:val="left"/>
      </w:pPr>
      <w:r w:rsidRPr="0021727E">
        <w:t xml:space="preserve">    int i,score;</w:t>
      </w:r>
    </w:p>
    <w:p w14:paraId="5E6F4071" w14:textId="77777777" w:rsidR="0074591E" w:rsidRPr="0021727E" w:rsidRDefault="0074591E" w:rsidP="0021727E">
      <w:pPr>
        <w:pStyle w:val="a3"/>
        <w:ind w:left="360" w:firstLineChars="137" w:firstLine="288"/>
        <w:jc w:val="left"/>
      </w:pPr>
      <w:r w:rsidRPr="0021727E">
        <w:t xml:space="preserve">    for(i=0; i&lt;100; i++)</w:t>
      </w:r>
    </w:p>
    <w:p w14:paraId="6D0826EF" w14:textId="77777777" w:rsidR="0074591E" w:rsidRPr="0021727E" w:rsidRDefault="0074591E" w:rsidP="0021727E">
      <w:pPr>
        <w:pStyle w:val="a3"/>
        <w:ind w:left="360" w:firstLineChars="137" w:firstLine="288"/>
        <w:jc w:val="left"/>
      </w:pPr>
      <w:r w:rsidRPr="0021727E">
        <w:t xml:space="preserve">    {</w:t>
      </w:r>
    </w:p>
    <w:p w14:paraId="6CCA90A3" w14:textId="77777777" w:rsidR="0074591E" w:rsidRPr="0021727E" w:rsidRDefault="0074591E" w:rsidP="0021727E">
      <w:pPr>
        <w:pStyle w:val="a3"/>
        <w:ind w:left="360" w:firstLineChars="137" w:firstLine="288"/>
        <w:jc w:val="left"/>
      </w:pPr>
      <w:r w:rsidRPr="0021727E">
        <w:t xml:space="preserve">        printf("Your score:");</w:t>
      </w:r>
    </w:p>
    <w:p w14:paraId="321BBA1F" w14:textId="77777777" w:rsidR="0074591E" w:rsidRPr="0021727E" w:rsidRDefault="0074591E" w:rsidP="0021727E">
      <w:pPr>
        <w:pStyle w:val="a3"/>
        <w:ind w:left="360" w:firstLineChars="137" w:firstLine="288"/>
        <w:jc w:val="left"/>
      </w:pPr>
      <w:r w:rsidRPr="0021727E">
        <w:t xml:space="preserve">        scanf("%d", &amp;score);</w:t>
      </w:r>
    </w:p>
    <w:p w14:paraId="6CC0094E" w14:textId="77777777" w:rsidR="0074591E" w:rsidRPr="0021727E" w:rsidRDefault="0074591E" w:rsidP="0021727E">
      <w:pPr>
        <w:pStyle w:val="a3"/>
        <w:ind w:left="360" w:firstLineChars="137" w:firstLine="288"/>
        <w:jc w:val="left"/>
      </w:pPr>
      <w:r w:rsidRPr="0021727E">
        <w:t xml:space="preserve">        if ( score&lt;0 || score&gt;100 )</w:t>
      </w:r>
      <w:r w:rsidRPr="0021727E">
        <w:rPr>
          <w:rFonts w:hint="eastAsia"/>
        </w:rPr>
        <w:t xml:space="preserve">  </w:t>
      </w:r>
      <w:r w:rsidRPr="0021727E">
        <w:t xml:space="preserve"> printf("error!\n");</w:t>
      </w:r>
      <w:r w:rsidRPr="0021727E">
        <w:rPr>
          <w:rFonts w:hint="eastAsia"/>
        </w:rPr>
        <w:t xml:space="preserve">  </w:t>
      </w:r>
    </w:p>
    <w:p w14:paraId="1E31F192" w14:textId="77777777" w:rsidR="0074591E" w:rsidRPr="0021727E" w:rsidRDefault="0074591E" w:rsidP="0021727E">
      <w:pPr>
        <w:pStyle w:val="a3"/>
        <w:ind w:left="360" w:firstLineChars="137" w:firstLine="288"/>
        <w:jc w:val="left"/>
      </w:pPr>
      <w:r w:rsidRPr="0021727E">
        <w:t xml:space="preserve">        else if ( score&gt;=90)</w:t>
      </w:r>
    </w:p>
    <w:p w14:paraId="7D0D27CE" w14:textId="77777777" w:rsidR="0074591E" w:rsidRPr="0021727E" w:rsidRDefault="0074591E" w:rsidP="0021727E">
      <w:pPr>
        <w:pStyle w:val="a3"/>
        <w:ind w:left="360" w:firstLineChars="137" w:firstLine="288"/>
        <w:jc w:val="left"/>
      </w:pPr>
      <w:r w:rsidRPr="0021727E">
        <w:t xml:space="preserve">       </w:t>
      </w:r>
      <w:r w:rsidRPr="0021727E">
        <w:rPr>
          <w:rFonts w:hint="eastAsia"/>
        </w:rPr>
        <w:t xml:space="preserve">   </w:t>
      </w:r>
      <w:r w:rsidRPr="0021727E">
        <w:t xml:space="preserve"> { </w:t>
      </w:r>
      <w:r w:rsidRPr="0021727E">
        <w:rPr>
          <w:rFonts w:hint="eastAsia"/>
        </w:rPr>
        <w:t xml:space="preserve"> </w:t>
      </w:r>
      <w:r w:rsidRPr="0021727E">
        <w:t>printf("grade:A\n");</w:t>
      </w:r>
      <w:r w:rsidRPr="0021727E">
        <w:rPr>
          <w:rFonts w:hint="eastAsia"/>
        </w:rPr>
        <w:t xml:space="preserve"> </w:t>
      </w:r>
      <w:r w:rsidRPr="0021727E">
        <w:t xml:space="preserve"> }</w:t>
      </w:r>
    </w:p>
    <w:p w14:paraId="7CBD0BC2" w14:textId="77777777" w:rsidR="0074591E" w:rsidRPr="0021727E" w:rsidRDefault="0074591E" w:rsidP="0021727E">
      <w:pPr>
        <w:pStyle w:val="a3"/>
        <w:ind w:left="360" w:firstLineChars="137" w:firstLine="288"/>
        <w:jc w:val="left"/>
      </w:pPr>
      <w:r w:rsidRPr="0021727E">
        <w:t xml:space="preserve">        else if ( score&gt;=80 )</w:t>
      </w:r>
    </w:p>
    <w:p w14:paraId="7B79107A" w14:textId="77777777" w:rsidR="0074591E" w:rsidRPr="0021727E" w:rsidRDefault="0074591E" w:rsidP="0021727E">
      <w:pPr>
        <w:pStyle w:val="a3"/>
        <w:ind w:left="360" w:firstLineChars="137" w:firstLine="288"/>
        <w:jc w:val="left"/>
      </w:pPr>
      <w:r w:rsidRPr="0021727E">
        <w:t xml:space="preserve">       </w:t>
      </w:r>
      <w:r w:rsidRPr="0021727E">
        <w:rPr>
          <w:rFonts w:hint="eastAsia"/>
        </w:rPr>
        <w:t xml:space="preserve">   </w:t>
      </w:r>
      <w:r w:rsidRPr="0021727E">
        <w:t xml:space="preserve"> { </w:t>
      </w:r>
      <w:r w:rsidRPr="0021727E">
        <w:rPr>
          <w:rFonts w:hint="eastAsia"/>
        </w:rPr>
        <w:t xml:space="preserve"> </w:t>
      </w:r>
      <w:r w:rsidRPr="0021727E">
        <w:t>printf("grade:B\n"); }</w:t>
      </w:r>
    </w:p>
    <w:p w14:paraId="6E7A1406" w14:textId="77777777" w:rsidR="0074591E" w:rsidRPr="0021727E" w:rsidRDefault="0074591E" w:rsidP="0021727E">
      <w:pPr>
        <w:pStyle w:val="a3"/>
        <w:ind w:left="360" w:firstLineChars="137" w:firstLine="288"/>
        <w:jc w:val="left"/>
      </w:pPr>
      <w:r w:rsidRPr="0021727E">
        <w:t xml:space="preserve">        else if ( score&gt;=70 )</w:t>
      </w:r>
    </w:p>
    <w:p w14:paraId="5C5F262F" w14:textId="77777777" w:rsidR="0074591E" w:rsidRPr="0021727E" w:rsidRDefault="0074591E" w:rsidP="0021727E">
      <w:pPr>
        <w:pStyle w:val="a3"/>
        <w:ind w:left="360" w:firstLineChars="137" w:firstLine="288"/>
        <w:jc w:val="left"/>
      </w:pPr>
      <w:r w:rsidRPr="0021727E">
        <w:t xml:space="preserve">       </w:t>
      </w:r>
      <w:r w:rsidRPr="0021727E">
        <w:rPr>
          <w:rFonts w:hint="eastAsia"/>
        </w:rPr>
        <w:t xml:space="preserve">   </w:t>
      </w:r>
      <w:r w:rsidRPr="0021727E">
        <w:t xml:space="preserve"> { </w:t>
      </w:r>
      <w:r w:rsidRPr="0021727E">
        <w:rPr>
          <w:rFonts w:hint="eastAsia"/>
        </w:rPr>
        <w:t xml:space="preserve">  </w:t>
      </w:r>
      <w:r w:rsidRPr="0021727E">
        <w:t>printf("grade:C\n");</w:t>
      </w:r>
      <w:r w:rsidRPr="0021727E">
        <w:rPr>
          <w:rFonts w:hint="eastAsia"/>
        </w:rPr>
        <w:t xml:space="preserve">  </w:t>
      </w:r>
      <w:r w:rsidRPr="0021727E">
        <w:t>}</w:t>
      </w:r>
    </w:p>
    <w:p w14:paraId="4948CA97" w14:textId="77777777" w:rsidR="0074591E" w:rsidRPr="0021727E" w:rsidRDefault="0074591E" w:rsidP="0021727E">
      <w:pPr>
        <w:pStyle w:val="a3"/>
        <w:ind w:left="360" w:firstLineChars="137" w:firstLine="288"/>
        <w:jc w:val="left"/>
      </w:pPr>
      <w:r w:rsidRPr="0021727E">
        <w:lastRenderedPageBreak/>
        <w:t xml:space="preserve">        else if ( score&gt;=60 )</w:t>
      </w:r>
    </w:p>
    <w:p w14:paraId="0890E3D1" w14:textId="77777777" w:rsidR="0074591E" w:rsidRPr="0021727E" w:rsidRDefault="0074591E" w:rsidP="0021727E">
      <w:pPr>
        <w:pStyle w:val="a3"/>
        <w:ind w:left="360" w:firstLineChars="137" w:firstLine="288"/>
        <w:jc w:val="left"/>
      </w:pPr>
      <w:r w:rsidRPr="0021727E">
        <w:t xml:space="preserve">        </w:t>
      </w:r>
      <w:r w:rsidRPr="0021727E">
        <w:rPr>
          <w:rFonts w:hint="eastAsia"/>
        </w:rPr>
        <w:t xml:space="preserve">   </w:t>
      </w:r>
      <w:r w:rsidRPr="0021727E">
        <w:t>{</w:t>
      </w:r>
      <w:r w:rsidRPr="0021727E">
        <w:rPr>
          <w:rFonts w:hint="eastAsia"/>
        </w:rPr>
        <w:t xml:space="preserve">  </w:t>
      </w:r>
      <w:r w:rsidRPr="0021727E">
        <w:t>printf("grade:D\n");</w:t>
      </w:r>
      <w:r w:rsidRPr="0021727E">
        <w:rPr>
          <w:rFonts w:hint="eastAsia"/>
        </w:rPr>
        <w:t xml:space="preserve">  </w:t>
      </w:r>
      <w:r w:rsidRPr="0021727E">
        <w:t xml:space="preserve"> }</w:t>
      </w:r>
    </w:p>
    <w:p w14:paraId="39807E0D" w14:textId="77777777" w:rsidR="0074591E" w:rsidRPr="0021727E" w:rsidRDefault="0074591E" w:rsidP="0021727E">
      <w:pPr>
        <w:pStyle w:val="a3"/>
        <w:ind w:left="360" w:firstLineChars="137" w:firstLine="288"/>
        <w:jc w:val="left"/>
      </w:pPr>
      <w:r w:rsidRPr="0021727E">
        <w:t xml:space="preserve">        else</w:t>
      </w:r>
    </w:p>
    <w:p w14:paraId="11708A3F" w14:textId="77777777" w:rsidR="0074591E" w:rsidRPr="0021727E" w:rsidRDefault="0074591E" w:rsidP="0021727E">
      <w:pPr>
        <w:pStyle w:val="a3"/>
        <w:ind w:left="360" w:firstLineChars="137" w:firstLine="288"/>
        <w:jc w:val="left"/>
      </w:pPr>
      <w:r w:rsidRPr="0021727E">
        <w:t xml:space="preserve">      </w:t>
      </w:r>
      <w:r w:rsidRPr="0021727E">
        <w:rPr>
          <w:rFonts w:hint="eastAsia"/>
        </w:rPr>
        <w:t xml:space="preserve">  </w:t>
      </w:r>
      <w:r w:rsidRPr="0021727E">
        <w:t xml:space="preserve">  {</w:t>
      </w:r>
      <w:r w:rsidRPr="0021727E">
        <w:rPr>
          <w:rFonts w:hint="eastAsia"/>
        </w:rPr>
        <w:t xml:space="preserve">  </w:t>
      </w:r>
      <w:r w:rsidRPr="0021727E">
        <w:t xml:space="preserve"> printf("grade:E\n");</w:t>
      </w:r>
    </w:p>
    <w:p w14:paraId="25745E57" w14:textId="77777777" w:rsidR="0074591E" w:rsidRPr="0021727E" w:rsidRDefault="0074591E" w:rsidP="0021727E">
      <w:pPr>
        <w:pStyle w:val="a3"/>
        <w:ind w:left="360" w:firstLineChars="137" w:firstLine="288"/>
        <w:jc w:val="left"/>
      </w:pPr>
      <w:r w:rsidRPr="0021727E">
        <w:t xml:space="preserve">        }</w:t>
      </w:r>
    </w:p>
    <w:p w14:paraId="7C540612" w14:textId="77777777" w:rsidR="0074591E" w:rsidRPr="0021727E" w:rsidRDefault="0074591E" w:rsidP="0021727E">
      <w:pPr>
        <w:pStyle w:val="a3"/>
        <w:ind w:left="360" w:firstLineChars="137" w:firstLine="288"/>
        <w:jc w:val="left"/>
      </w:pPr>
      <w:r w:rsidRPr="0021727E">
        <w:t xml:space="preserve">    }}</w:t>
      </w:r>
    </w:p>
    <w:p w14:paraId="3E79D1E8" w14:textId="77777777" w:rsidR="0074591E" w:rsidRDefault="003476DF" w:rsidP="003476DF">
      <w:r>
        <w:rPr>
          <w:rFonts w:hint="eastAsia"/>
        </w:rPr>
        <w:t>2</w:t>
      </w:r>
      <w:r w:rsidR="00271914">
        <w:rPr>
          <w:rFonts w:hint="eastAsia"/>
        </w:rPr>
        <w:t>6</w:t>
      </w:r>
      <w:r>
        <w:rPr>
          <w:rFonts w:hint="eastAsia"/>
        </w:rPr>
        <w:t>、</w:t>
      </w:r>
      <w:r w:rsidR="00D743F9">
        <w:rPr>
          <w:rFonts w:hint="eastAsia"/>
        </w:rPr>
        <w:t>(2015</w:t>
      </w:r>
      <w:r w:rsidR="00D743F9">
        <w:rPr>
          <w:rFonts w:hint="eastAsia"/>
        </w:rPr>
        <w:t>考题</w:t>
      </w:r>
      <w:r w:rsidR="00D743F9">
        <w:rPr>
          <w:rFonts w:hint="eastAsia"/>
        </w:rPr>
        <w:t>)</w:t>
      </w:r>
      <w:r w:rsidR="0074591E">
        <w:rPr>
          <w:rFonts w:hint="eastAsia"/>
        </w:rPr>
        <w:t>全班</w:t>
      </w:r>
      <w:r w:rsidR="0074591E">
        <w:rPr>
          <w:rFonts w:hint="eastAsia"/>
        </w:rPr>
        <w:t>40</w:t>
      </w:r>
      <w:r w:rsidR="0074591E">
        <w:rPr>
          <w:rFonts w:hint="eastAsia"/>
        </w:rPr>
        <w:t>名同学，科目为语文，数学，英语三门，学生自身信息由学号，姓名。输入信息为：学号（</w:t>
      </w:r>
      <w:r w:rsidR="0074591E">
        <w:rPr>
          <w:rFonts w:hint="eastAsia"/>
        </w:rPr>
        <w:t>int</w:t>
      </w:r>
      <w:r w:rsidR="0074591E">
        <w:rPr>
          <w:rFonts w:hint="eastAsia"/>
        </w:rPr>
        <w:t>），姓名（字符串），语文（</w:t>
      </w:r>
      <w:r w:rsidR="0074591E">
        <w:rPr>
          <w:rFonts w:hint="eastAsia"/>
        </w:rPr>
        <w:t>float</w:t>
      </w:r>
      <w:r w:rsidR="0074591E">
        <w:rPr>
          <w:rFonts w:hint="eastAsia"/>
        </w:rPr>
        <w:t>），数学</w:t>
      </w:r>
      <w:r w:rsidR="0074591E">
        <w:rPr>
          <w:rFonts w:hint="eastAsia"/>
        </w:rPr>
        <w:t>(float),</w:t>
      </w:r>
      <w:r w:rsidR="0074591E">
        <w:rPr>
          <w:rFonts w:hint="eastAsia"/>
        </w:rPr>
        <w:t>英语（</w:t>
      </w:r>
      <w:r w:rsidR="0074591E">
        <w:rPr>
          <w:rFonts w:hint="eastAsia"/>
        </w:rPr>
        <w:t>float</w:t>
      </w:r>
      <w:r w:rsidR="0074591E">
        <w:rPr>
          <w:rFonts w:hint="eastAsia"/>
        </w:rPr>
        <w:t>）成绩，然后计算每人的平均分（</w:t>
      </w:r>
      <w:r w:rsidR="0074591E">
        <w:rPr>
          <w:rFonts w:hint="eastAsia"/>
        </w:rPr>
        <w:t>float</w:t>
      </w:r>
      <w:r w:rsidR="0074591E">
        <w:rPr>
          <w:rFonts w:hint="eastAsia"/>
        </w:rPr>
        <w:t>），再按平均分从高到低排序，最后输出排序后的结果，每一行一位同学的数据，仍然按照学号，姓名，语文，数学，英语成绩的顺序。</w:t>
      </w:r>
    </w:p>
    <w:p w14:paraId="62768460" w14:textId="77777777" w:rsidR="0074591E" w:rsidRDefault="0074591E" w:rsidP="0021727E">
      <w:pPr>
        <w:pStyle w:val="a3"/>
        <w:ind w:left="360" w:firstLineChars="137" w:firstLine="288"/>
        <w:jc w:val="left"/>
      </w:pPr>
      <w:r>
        <w:t>#include &lt;stdio.h&gt;</w:t>
      </w:r>
    </w:p>
    <w:p w14:paraId="77C14192" w14:textId="77777777" w:rsidR="0074591E" w:rsidRDefault="0074591E" w:rsidP="0021727E">
      <w:pPr>
        <w:pStyle w:val="a3"/>
        <w:ind w:left="360" w:firstLineChars="137" w:firstLine="288"/>
        <w:jc w:val="left"/>
      </w:pPr>
      <w:r>
        <w:t>struct student</w:t>
      </w:r>
    </w:p>
    <w:p w14:paraId="4BFD710E" w14:textId="77777777" w:rsidR="0074591E" w:rsidRDefault="0074591E" w:rsidP="0021727E">
      <w:pPr>
        <w:pStyle w:val="a3"/>
        <w:ind w:left="360" w:firstLineChars="137" w:firstLine="288"/>
        <w:jc w:val="left"/>
      </w:pPr>
      <w:r>
        <w:t>{</w:t>
      </w:r>
    </w:p>
    <w:p w14:paraId="54E6F908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  <w:t>int  num;</w:t>
      </w:r>
    </w:p>
    <w:p w14:paraId="3BEC84AB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  <w:t>char name[10];</w:t>
      </w:r>
    </w:p>
    <w:p w14:paraId="7BAA6903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  <w:t>float yw;</w:t>
      </w:r>
    </w:p>
    <w:p w14:paraId="538B9093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  <w:t>float sx;</w:t>
      </w:r>
    </w:p>
    <w:p w14:paraId="2C36343D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  <w:t>float yy;</w:t>
      </w:r>
    </w:p>
    <w:p w14:paraId="367EE406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  <w:t>float aver;</w:t>
      </w:r>
    </w:p>
    <w:p w14:paraId="3CFE882E" w14:textId="77777777" w:rsidR="0074591E" w:rsidRDefault="0074591E" w:rsidP="0021727E">
      <w:pPr>
        <w:pStyle w:val="a3"/>
        <w:ind w:left="360" w:firstLineChars="137" w:firstLine="288"/>
        <w:jc w:val="left"/>
      </w:pPr>
      <w:r>
        <w:t>};</w:t>
      </w:r>
    </w:p>
    <w:p w14:paraId="0BBB29ED" w14:textId="77777777" w:rsidR="0074591E" w:rsidRDefault="0074591E" w:rsidP="0021727E">
      <w:pPr>
        <w:pStyle w:val="a3"/>
        <w:ind w:left="360" w:firstLineChars="137" w:firstLine="288"/>
        <w:jc w:val="left"/>
      </w:pPr>
      <w:r>
        <w:t>#define N 40</w:t>
      </w:r>
    </w:p>
    <w:p w14:paraId="26441B14" w14:textId="77777777" w:rsidR="0074591E" w:rsidRDefault="0074591E" w:rsidP="0021727E">
      <w:pPr>
        <w:pStyle w:val="a3"/>
        <w:ind w:left="360" w:firstLineChars="137" w:firstLine="288"/>
        <w:jc w:val="left"/>
      </w:pPr>
      <w:r>
        <w:t>void  main()</w:t>
      </w:r>
    </w:p>
    <w:p w14:paraId="1DCF87AA" w14:textId="77777777" w:rsidR="0074591E" w:rsidRDefault="0074591E" w:rsidP="0021727E">
      <w:pPr>
        <w:pStyle w:val="a3"/>
        <w:ind w:left="360" w:firstLineChars="137" w:firstLine="288"/>
        <w:jc w:val="left"/>
      </w:pPr>
      <w:r>
        <w:t>{</w:t>
      </w:r>
    </w:p>
    <w:p w14:paraId="3D943D7B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  <w:t>struct student stu[2],t;</w:t>
      </w:r>
    </w:p>
    <w:p w14:paraId="7B075E6A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  <w:t>int i,j;</w:t>
      </w:r>
    </w:p>
    <w:p w14:paraId="64BDF454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  <w:t>for(i=0;i&lt;N;i++)</w:t>
      </w:r>
    </w:p>
    <w:p w14:paraId="6653230A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  <w:t>{</w:t>
      </w:r>
    </w:p>
    <w:p w14:paraId="1E741F63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</w:r>
      <w:r>
        <w:tab/>
        <w:t>scanf("%d%s%f%f%f",&amp;stu[i].num,stu[i].name,&amp;stu[i].yw,&amp;stu[i].sx,&amp;stu[i].yy);</w:t>
      </w:r>
    </w:p>
    <w:p w14:paraId="67E4C9E4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</w:r>
      <w:r>
        <w:tab/>
        <w:t>stu[i].aver =0;</w:t>
      </w:r>
    </w:p>
    <w:p w14:paraId="4F22211E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  <w:t>}</w:t>
      </w:r>
    </w:p>
    <w:p w14:paraId="6B5D6E50" w14:textId="77777777" w:rsidR="0074591E" w:rsidRDefault="0074591E" w:rsidP="0021727E">
      <w:pPr>
        <w:pStyle w:val="a3"/>
        <w:ind w:left="360" w:firstLineChars="137" w:firstLine="288"/>
        <w:jc w:val="left"/>
      </w:pPr>
      <w:r>
        <w:rPr>
          <w:rFonts w:hint="eastAsia"/>
        </w:rPr>
        <w:tab/>
        <w:t>printf("</w:t>
      </w:r>
      <w:r>
        <w:rPr>
          <w:rFonts w:hint="eastAsia"/>
        </w:rPr>
        <w:t>计算平均分及排序前：</w:t>
      </w:r>
      <w:r>
        <w:rPr>
          <w:rFonts w:hint="eastAsia"/>
        </w:rPr>
        <w:t>\n");</w:t>
      </w:r>
    </w:p>
    <w:p w14:paraId="7A5DDAE9" w14:textId="77777777" w:rsidR="0074591E" w:rsidRDefault="0074591E" w:rsidP="0021727E">
      <w:pPr>
        <w:pStyle w:val="a3"/>
        <w:ind w:left="360" w:firstLineChars="137" w:firstLine="288"/>
        <w:jc w:val="left"/>
      </w:pPr>
      <w:r>
        <w:rPr>
          <w:rFonts w:hint="eastAsia"/>
        </w:rPr>
        <w:tab/>
        <w:t>printf("</w:t>
      </w:r>
      <w:r>
        <w:rPr>
          <w:rFonts w:hint="eastAsia"/>
        </w:rPr>
        <w:t>学号</w:t>
      </w:r>
      <w:r>
        <w:rPr>
          <w:rFonts w:hint="eastAsia"/>
        </w:rPr>
        <w:t xml:space="preserve">  </w:t>
      </w:r>
      <w:r>
        <w:rPr>
          <w:rFonts w:hint="eastAsia"/>
        </w:rPr>
        <w:t>姓名</w:t>
      </w:r>
      <w:r>
        <w:rPr>
          <w:rFonts w:hint="eastAsia"/>
        </w:rPr>
        <w:t xml:space="preserve">  </w:t>
      </w:r>
      <w:r>
        <w:rPr>
          <w:rFonts w:hint="eastAsia"/>
        </w:rPr>
        <w:t>语文</w:t>
      </w:r>
      <w:r>
        <w:rPr>
          <w:rFonts w:hint="eastAsia"/>
        </w:rPr>
        <w:t xml:space="preserve">  </w:t>
      </w:r>
      <w:r>
        <w:rPr>
          <w:rFonts w:hint="eastAsia"/>
        </w:rPr>
        <w:t>数学</w:t>
      </w:r>
      <w:r>
        <w:rPr>
          <w:rFonts w:hint="eastAsia"/>
        </w:rPr>
        <w:t xml:space="preserve">  </w:t>
      </w:r>
      <w:r>
        <w:rPr>
          <w:rFonts w:hint="eastAsia"/>
        </w:rPr>
        <w:t>英语</w:t>
      </w:r>
      <w:r>
        <w:rPr>
          <w:rFonts w:hint="eastAsia"/>
        </w:rPr>
        <w:t xml:space="preserve">   </w:t>
      </w:r>
      <w:r>
        <w:rPr>
          <w:rFonts w:hint="eastAsia"/>
        </w:rPr>
        <w:t>平均分</w:t>
      </w:r>
      <w:r>
        <w:rPr>
          <w:rFonts w:hint="eastAsia"/>
        </w:rPr>
        <w:t>\n");</w:t>
      </w:r>
    </w:p>
    <w:p w14:paraId="7DA4138D" w14:textId="77777777" w:rsidR="0074591E" w:rsidRDefault="0074591E" w:rsidP="0021727E">
      <w:pPr>
        <w:pStyle w:val="a3"/>
        <w:ind w:left="360" w:firstLineChars="137" w:firstLine="288"/>
        <w:jc w:val="left"/>
      </w:pPr>
      <w:r>
        <w:t xml:space="preserve">    for(i=0;i&lt;N;i++)</w:t>
      </w:r>
    </w:p>
    <w:p w14:paraId="1A8F129E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  <w:t>{</w:t>
      </w:r>
    </w:p>
    <w:p w14:paraId="7DC9FDC1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</w:r>
      <w:r>
        <w:tab/>
        <w:t>printf("%3d%7s%6.1f%6.1f%6.1f",stu[i].num,stu[i].name,stu[i].yw,stu[i].sx,stu[i].yy);</w:t>
      </w:r>
    </w:p>
    <w:p w14:paraId="4918C475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</w:r>
      <w:r>
        <w:tab/>
        <w:t>printf("\n");</w:t>
      </w:r>
    </w:p>
    <w:p w14:paraId="56359358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  <w:t>}</w:t>
      </w:r>
    </w:p>
    <w:p w14:paraId="606284D0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  <w:t>for(i=0;i&lt;N;i++)</w:t>
      </w:r>
    </w:p>
    <w:p w14:paraId="3E8E0457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</w:r>
      <w:r>
        <w:tab/>
        <w:t>stu[i].aver =(stu[i].aver +stu[i].yw+stu[i].sx+stu[i].yy)/3;</w:t>
      </w:r>
    </w:p>
    <w:p w14:paraId="69496335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  <w:t>for(i=1;i&lt;N;i++)</w:t>
      </w:r>
    </w:p>
    <w:p w14:paraId="3F6FCDC8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</w:r>
      <w:r>
        <w:tab/>
        <w:t>for(j=0;j&lt;N-i;j++)</w:t>
      </w:r>
    </w:p>
    <w:p w14:paraId="3F365037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</w:r>
      <w:r>
        <w:tab/>
      </w:r>
      <w:r>
        <w:tab/>
        <w:t>if(stu[j].aver &gt;stu[j+1].aver )</w:t>
      </w:r>
    </w:p>
    <w:p w14:paraId="21B030AA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</w:r>
      <w:r>
        <w:tab/>
      </w:r>
      <w:r>
        <w:tab/>
        <w:t xml:space="preserve">{ </w:t>
      </w:r>
    </w:p>
    <w:p w14:paraId="7F47A5B2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</w:r>
      <w:r>
        <w:tab/>
      </w:r>
      <w:r>
        <w:tab/>
      </w:r>
      <w:r>
        <w:tab/>
        <w:t>t=stu[j];stu[j]=stu[j+1];stu[j+1]=t;</w:t>
      </w:r>
    </w:p>
    <w:p w14:paraId="7AACA9DA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</w:r>
      <w:r>
        <w:tab/>
      </w:r>
      <w:r>
        <w:tab/>
        <w:t>}</w:t>
      </w:r>
    </w:p>
    <w:p w14:paraId="4CFD0AB4" w14:textId="77777777" w:rsidR="0074591E" w:rsidRDefault="0074591E" w:rsidP="0021727E">
      <w:pPr>
        <w:pStyle w:val="a3"/>
        <w:ind w:left="360" w:firstLineChars="137" w:firstLine="288"/>
        <w:jc w:val="left"/>
      </w:pPr>
      <w:r>
        <w:rPr>
          <w:rFonts w:hint="eastAsia"/>
        </w:rPr>
        <w:tab/>
        <w:t>printf("</w:t>
      </w:r>
      <w:r>
        <w:rPr>
          <w:rFonts w:hint="eastAsia"/>
        </w:rPr>
        <w:t>计算平均分及排序后：</w:t>
      </w:r>
      <w:r>
        <w:rPr>
          <w:rFonts w:hint="eastAsia"/>
        </w:rPr>
        <w:t>\n");</w:t>
      </w:r>
    </w:p>
    <w:p w14:paraId="229074A2" w14:textId="77777777" w:rsidR="0074591E" w:rsidRDefault="0074591E" w:rsidP="0021727E">
      <w:pPr>
        <w:pStyle w:val="a3"/>
        <w:ind w:left="360" w:firstLineChars="137" w:firstLine="288"/>
        <w:jc w:val="left"/>
      </w:pPr>
      <w:r>
        <w:rPr>
          <w:rFonts w:hint="eastAsia"/>
        </w:rPr>
        <w:tab/>
        <w:t>printf("</w:t>
      </w:r>
      <w:r>
        <w:rPr>
          <w:rFonts w:hint="eastAsia"/>
        </w:rPr>
        <w:t>学号</w:t>
      </w:r>
      <w:r>
        <w:rPr>
          <w:rFonts w:hint="eastAsia"/>
        </w:rPr>
        <w:t xml:space="preserve">  </w:t>
      </w:r>
      <w:r>
        <w:rPr>
          <w:rFonts w:hint="eastAsia"/>
        </w:rPr>
        <w:t>姓名</w:t>
      </w:r>
      <w:r>
        <w:rPr>
          <w:rFonts w:hint="eastAsia"/>
        </w:rPr>
        <w:t xml:space="preserve">  </w:t>
      </w:r>
      <w:r>
        <w:rPr>
          <w:rFonts w:hint="eastAsia"/>
        </w:rPr>
        <w:t>语文</w:t>
      </w:r>
      <w:r>
        <w:rPr>
          <w:rFonts w:hint="eastAsia"/>
        </w:rPr>
        <w:t xml:space="preserve">  </w:t>
      </w:r>
      <w:r>
        <w:rPr>
          <w:rFonts w:hint="eastAsia"/>
        </w:rPr>
        <w:t>数学</w:t>
      </w:r>
      <w:r>
        <w:rPr>
          <w:rFonts w:hint="eastAsia"/>
        </w:rPr>
        <w:t xml:space="preserve">  </w:t>
      </w:r>
      <w:r>
        <w:rPr>
          <w:rFonts w:hint="eastAsia"/>
        </w:rPr>
        <w:t>英语</w:t>
      </w:r>
      <w:r>
        <w:rPr>
          <w:rFonts w:hint="eastAsia"/>
        </w:rPr>
        <w:t xml:space="preserve">   </w:t>
      </w:r>
      <w:r>
        <w:rPr>
          <w:rFonts w:hint="eastAsia"/>
        </w:rPr>
        <w:t>平均分</w:t>
      </w:r>
      <w:r>
        <w:rPr>
          <w:rFonts w:hint="eastAsia"/>
        </w:rPr>
        <w:t>\n");</w:t>
      </w:r>
    </w:p>
    <w:p w14:paraId="1AD72B25" w14:textId="77777777" w:rsidR="0074591E" w:rsidRDefault="0074591E" w:rsidP="0021727E">
      <w:pPr>
        <w:pStyle w:val="a3"/>
        <w:ind w:left="360" w:firstLineChars="137" w:firstLine="288"/>
        <w:jc w:val="left"/>
      </w:pPr>
      <w:r>
        <w:t xml:space="preserve">    for(i=0;i&lt;N;i++)</w:t>
      </w:r>
    </w:p>
    <w:p w14:paraId="4B9ED813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  <w:t>{</w:t>
      </w:r>
    </w:p>
    <w:p w14:paraId="27D41C22" w14:textId="77777777" w:rsidR="0074591E" w:rsidRDefault="0074591E" w:rsidP="0021727E">
      <w:pPr>
        <w:pStyle w:val="a3"/>
        <w:ind w:left="360" w:firstLineChars="137" w:firstLine="288"/>
        <w:jc w:val="left"/>
      </w:pPr>
      <w:r>
        <w:lastRenderedPageBreak/>
        <w:tab/>
      </w:r>
      <w:r>
        <w:tab/>
        <w:t>printf("%3d%7s%6.1f%6.1f%6.1f%6.1f",stu[i].num,stu[i].name,stu[i].yw,stu[i].sx,stu[i].yy,stu[i].aver);</w:t>
      </w:r>
    </w:p>
    <w:p w14:paraId="0F4805EB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</w:r>
      <w:r>
        <w:tab/>
        <w:t>printf("\n");</w:t>
      </w:r>
    </w:p>
    <w:p w14:paraId="5917B95F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  <w:t>}</w:t>
      </w:r>
    </w:p>
    <w:p w14:paraId="7E2F69C5" w14:textId="77777777" w:rsidR="0074591E" w:rsidRPr="00232697" w:rsidRDefault="0074591E" w:rsidP="0021727E">
      <w:pPr>
        <w:pStyle w:val="a3"/>
        <w:ind w:left="360" w:firstLineChars="137" w:firstLine="288"/>
        <w:jc w:val="left"/>
      </w:pPr>
      <w:r>
        <w:t>}</w:t>
      </w:r>
    </w:p>
    <w:p w14:paraId="7BF998DC" w14:textId="77777777" w:rsidR="00056A51" w:rsidRDefault="00FD7C95" w:rsidP="00056A51">
      <w:pPr>
        <w:autoSpaceDE w:val="0"/>
        <w:autoSpaceDN w:val="0"/>
        <w:adjustRightInd w:val="0"/>
        <w:jc w:val="left"/>
        <w:rPr>
          <w:rFonts w:ascii="宋体" w:eastAsia="宋体" w:cs="宋体"/>
          <w:kern w:val="0"/>
          <w:szCs w:val="21"/>
        </w:rPr>
      </w:pPr>
      <w:r>
        <w:rPr>
          <w:rFonts w:hint="eastAsia"/>
        </w:rPr>
        <w:t>2</w:t>
      </w:r>
      <w:r w:rsidR="00271914">
        <w:rPr>
          <w:rFonts w:hint="eastAsia"/>
        </w:rPr>
        <w:t>7</w:t>
      </w:r>
      <w:r w:rsidR="0074591E">
        <w:rPr>
          <w:rFonts w:hint="eastAsia"/>
        </w:rPr>
        <w:t>、</w:t>
      </w:r>
      <w:r w:rsidR="00D743F9">
        <w:rPr>
          <w:rFonts w:hint="eastAsia"/>
        </w:rPr>
        <w:t>（</w:t>
      </w:r>
      <w:r w:rsidR="00D743F9">
        <w:rPr>
          <w:rFonts w:hint="eastAsia"/>
        </w:rPr>
        <w:t>2017</w:t>
      </w:r>
      <w:r w:rsidR="00D743F9">
        <w:rPr>
          <w:rFonts w:hint="eastAsia"/>
        </w:rPr>
        <w:t>考题）</w:t>
      </w:r>
      <w:r w:rsidR="00056A51">
        <w:rPr>
          <w:rFonts w:ascii="宋体" w:eastAsia="宋体" w:cs="宋体" w:hint="eastAsia"/>
          <w:kern w:val="0"/>
          <w:szCs w:val="21"/>
        </w:rPr>
        <w:t>现有</w:t>
      </w:r>
      <w:r w:rsidR="00056A51">
        <w:rPr>
          <w:rFonts w:ascii="TimesNewRomanPSMT" w:eastAsia="TimesNewRomanPSMT" w:cs="TimesNewRomanPSMT"/>
          <w:kern w:val="0"/>
          <w:szCs w:val="21"/>
        </w:rPr>
        <w:t xml:space="preserve">10 </w:t>
      </w:r>
      <w:r w:rsidR="00056A51">
        <w:rPr>
          <w:rFonts w:ascii="宋体" w:eastAsia="宋体" w:cs="宋体" w:hint="eastAsia"/>
          <w:kern w:val="0"/>
          <w:szCs w:val="21"/>
        </w:rPr>
        <w:t>个城市名及其春、夏、秋、冬四个季节的平均温度值，编写程序，定义合</w:t>
      </w:r>
    </w:p>
    <w:p w14:paraId="316A1826" w14:textId="77777777" w:rsidR="00056A51" w:rsidRDefault="00056A51" w:rsidP="00056A51">
      <w:pPr>
        <w:autoSpaceDE w:val="0"/>
        <w:autoSpaceDN w:val="0"/>
        <w:adjustRightInd w:val="0"/>
        <w:jc w:val="left"/>
        <w:rPr>
          <w:rFonts w:ascii="宋体" w:eastAsia="宋体" w:cs="宋体"/>
          <w:kern w:val="0"/>
          <w:szCs w:val="21"/>
        </w:rPr>
      </w:pPr>
      <w:r>
        <w:rPr>
          <w:rFonts w:ascii="宋体" w:eastAsia="宋体" w:cs="宋体" w:hint="eastAsia"/>
          <w:kern w:val="0"/>
          <w:szCs w:val="21"/>
        </w:rPr>
        <w:t>适的结构体，输入</w:t>
      </w:r>
      <w:r>
        <w:rPr>
          <w:rFonts w:ascii="TimesNewRomanPSMT" w:eastAsia="TimesNewRomanPSMT" w:cs="TimesNewRomanPSMT"/>
          <w:kern w:val="0"/>
          <w:szCs w:val="21"/>
        </w:rPr>
        <w:t xml:space="preserve">10 </w:t>
      </w:r>
      <w:r>
        <w:rPr>
          <w:rFonts w:ascii="宋体" w:eastAsia="宋体" w:cs="宋体" w:hint="eastAsia"/>
          <w:kern w:val="0"/>
          <w:szCs w:val="21"/>
        </w:rPr>
        <w:t>个城市名和四季温度，计算各个城市的全年平均温度，并按照</w:t>
      </w:r>
    </w:p>
    <w:p w14:paraId="4E2D36C1" w14:textId="77777777" w:rsidR="00056A51" w:rsidRDefault="00056A51" w:rsidP="00056A51">
      <w:r>
        <w:rPr>
          <w:rFonts w:ascii="宋体" w:eastAsia="宋体" w:cs="宋体" w:hint="eastAsia"/>
          <w:kern w:val="0"/>
          <w:szCs w:val="21"/>
        </w:rPr>
        <w:t>平均温度从低到高的顺序输出城市名、四季温度及全年平均温度。</w:t>
      </w:r>
    </w:p>
    <w:p w14:paraId="379A78DC" w14:textId="77777777" w:rsidR="0074591E" w:rsidRPr="00B27EE2" w:rsidRDefault="0074591E" w:rsidP="0074591E">
      <w:pPr>
        <w:rPr>
          <w:b/>
        </w:rPr>
      </w:pPr>
      <w:r w:rsidRPr="00B27EE2">
        <w:rPr>
          <w:rFonts w:hint="eastAsia"/>
          <w:b/>
        </w:rPr>
        <w:t xml:space="preserve"> 10</w:t>
      </w:r>
      <w:r w:rsidRPr="00B27EE2">
        <w:rPr>
          <w:rFonts w:hint="eastAsia"/>
          <w:b/>
        </w:rPr>
        <w:t>个城市平均温度</w:t>
      </w:r>
    </w:p>
    <w:p w14:paraId="3C1B553B" w14:textId="77777777" w:rsidR="0074591E" w:rsidRDefault="0074591E" w:rsidP="0021727E">
      <w:pPr>
        <w:pStyle w:val="a3"/>
        <w:ind w:left="360" w:firstLineChars="137" w:firstLine="288"/>
        <w:jc w:val="left"/>
      </w:pPr>
      <w:r>
        <w:t>#include &lt;stdio.h&gt;</w:t>
      </w:r>
    </w:p>
    <w:p w14:paraId="7FA192F2" w14:textId="77777777" w:rsidR="0074591E" w:rsidRDefault="0074591E" w:rsidP="0021727E">
      <w:pPr>
        <w:pStyle w:val="a3"/>
        <w:ind w:left="360" w:firstLineChars="137" w:firstLine="288"/>
        <w:jc w:val="left"/>
      </w:pPr>
      <w:r>
        <w:t>#define N 10</w:t>
      </w:r>
    </w:p>
    <w:p w14:paraId="748F37EF" w14:textId="77777777" w:rsidR="0074591E" w:rsidRDefault="0074591E" w:rsidP="0021727E">
      <w:pPr>
        <w:pStyle w:val="a3"/>
        <w:ind w:left="360" w:firstLineChars="137" w:firstLine="288"/>
        <w:jc w:val="left"/>
      </w:pPr>
      <w:r>
        <w:t>struct aa</w:t>
      </w:r>
    </w:p>
    <w:p w14:paraId="3561CCED" w14:textId="77777777" w:rsidR="0074591E" w:rsidRDefault="0074591E" w:rsidP="0021727E">
      <w:pPr>
        <w:pStyle w:val="a3"/>
        <w:ind w:left="360" w:firstLineChars="137" w:firstLine="288"/>
        <w:jc w:val="left"/>
      </w:pPr>
      <w:r>
        <w:t>{</w:t>
      </w:r>
    </w:p>
    <w:p w14:paraId="03FF78BE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  <w:t>char city[10];</w:t>
      </w:r>
    </w:p>
    <w:p w14:paraId="7AC7BFED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  <w:t>float spring;</w:t>
      </w:r>
    </w:p>
    <w:p w14:paraId="5C1ADC0F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  <w:t>float summer;</w:t>
      </w:r>
    </w:p>
    <w:p w14:paraId="0D791A1F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  <w:t>float autumn;</w:t>
      </w:r>
    </w:p>
    <w:p w14:paraId="79EBD599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  <w:t>float winter;</w:t>
      </w:r>
    </w:p>
    <w:p w14:paraId="676E5394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  <w:t>float avertem;</w:t>
      </w:r>
    </w:p>
    <w:p w14:paraId="0E893E7E" w14:textId="77777777" w:rsidR="0074591E" w:rsidRDefault="0074591E" w:rsidP="0021727E">
      <w:pPr>
        <w:pStyle w:val="a3"/>
        <w:ind w:left="360" w:firstLineChars="137" w:firstLine="288"/>
        <w:jc w:val="left"/>
      </w:pPr>
      <w:r>
        <w:t>};</w:t>
      </w:r>
    </w:p>
    <w:p w14:paraId="422F2690" w14:textId="77777777" w:rsidR="0074591E" w:rsidRDefault="0074591E" w:rsidP="0021727E">
      <w:pPr>
        <w:pStyle w:val="a3"/>
        <w:ind w:left="360" w:firstLineChars="137" w:firstLine="288"/>
        <w:jc w:val="left"/>
      </w:pPr>
      <w:r>
        <w:t>void main()</w:t>
      </w:r>
    </w:p>
    <w:p w14:paraId="25E74465" w14:textId="77777777" w:rsidR="0074591E" w:rsidRDefault="0074591E" w:rsidP="0021727E">
      <w:pPr>
        <w:pStyle w:val="a3"/>
        <w:ind w:left="360" w:firstLineChars="137" w:firstLine="288"/>
        <w:jc w:val="left"/>
      </w:pPr>
      <w:r>
        <w:t>{</w:t>
      </w:r>
    </w:p>
    <w:p w14:paraId="3437A79D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  <w:t>struct aa x[N],t;</w:t>
      </w:r>
    </w:p>
    <w:p w14:paraId="56261278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  <w:t>int i,j;</w:t>
      </w:r>
    </w:p>
    <w:p w14:paraId="0D9F56AB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  <w:t>for(i=0;i&lt;N;i++)</w:t>
      </w:r>
    </w:p>
    <w:p w14:paraId="34CCA621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</w:r>
      <w:r>
        <w:tab/>
        <w:t>scanf("%s%f%f%f%f",x[i].city,&amp;x[i].spring,&amp;x[i].summer,&amp;x[i].autumn,&amp;x[i].winter);</w:t>
      </w:r>
    </w:p>
    <w:p w14:paraId="2A0E08D2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  <w:t>for(i=0;i&lt;N;i++)</w:t>
      </w:r>
    </w:p>
    <w:p w14:paraId="7775290B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</w:r>
      <w:r>
        <w:tab/>
        <w:t>x[i].avertem=(x[i].spring+x[i].summer+x[i].autumn+x[i].winter)/4;</w:t>
      </w:r>
    </w:p>
    <w:p w14:paraId="64B47325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  <w:t>for(i=0;i&lt;N-1;i++)</w:t>
      </w:r>
    </w:p>
    <w:p w14:paraId="79B23EDC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</w:r>
      <w:r>
        <w:tab/>
        <w:t>for(j=0;j&lt;N-1-i;j++)</w:t>
      </w:r>
    </w:p>
    <w:p w14:paraId="462277C1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</w:r>
      <w:r>
        <w:tab/>
        <w:t>{</w:t>
      </w:r>
    </w:p>
    <w:p w14:paraId="33590E71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</w:r>
      <w:r>
        <w:tab/>
      </w:r>
      <w:r>
        <w:tab/>
        <w:t>if(x[j].avertem&gt;x[j+1].avertem)</w:t>
      </w:r>
    </w:p>
    <w:p w14:paraId="7A8BCB08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</w:r>
      <w:r>
        <w:tab/>
      </w:r>
      <w:r>
        <w:tab/>
        <w:t>{t=x[j];x[j]=x[j+1];x[j+1]=t;}</w:t>
      </w:r>
    </w:p>
    <w:p w14:paraId="5FF8E4C5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</w:r>
      <w:r>
        <w:tab/>
        <w:t>}</w:t>
      </w:r>
    </w:p>
    <w:p w14:paraId="6A6D44F0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  <w:t>for(i=0;i&lt;N;i++)</w:t>
      </w:r>
    </w:p>
    <w:p w14:paraId="7CFA9030" w14:textId="77777777" w:rsidR="0074591E" w:rsidRDefault="0074591E" w:rsidP="0021727E">
      <w:pPr>
        <w:pStyle w:val="a3"/>
        <w:ind w:left="360" w:firstLineChars="137" w:firstLine="288"/>
        <w:jc w:val="left"/>
      </w:pPr>
      <w:r>
        <w:tab/>
      </w:r>
      <w:r>
        <w:tab/>
        <w:t>printf("%s,%.2f,%.2f,%.2f,%.2f,%.2f\n",x[i].city,x[i].spring,x[i].summer,x[i].autumn,x[i].winter,x[i].avertem);</w:t>
      </w:r>
    </w:p>
    <w:p w14:paraId="337A7BF2" w14:textId="77777777" w:rsidR="0074591E" w:rsidRDefault="0074591E" w:rsidP="0021727E">
      <w:pPr>
        <w:pStyle w:val="a3"/>
        <w:ind w:left="360" w:firstLineChars="137" w:firstLine="288"/>
        <w:jc w:val="left"/>
      </w:pPr>
      <w:r>
        <w:t>}</w:t>
      </w:r>
    </w:p>
    <w:p w14:paraId="7CF1CC26" w14:textId="77777777" w:rsidR="00C65514" w:rsidRPr="008014C5" w:rsidRDefault="004D31FD" w:rsidP="00C65514">
      <w:pPr>
        <w:spacing w:line="360" w:lineRule="exact"/>
        <w:ind w:leftChars="200" w:left="735" w:hangingChars="150" w:hanging="315"/>
        <w:rPr>
          <w:color w:val="000000"/>
          <w:spacing w:val="-6"/>
          <w:szCs w:val="21"/>
        </w:rPr>
      </w:pPr>
      <w:r>
        <w:rPr>
          <w:rFonts w:hint="eastAsia"/>
        </w:rPr>
        <w:t>28.(2018</w:t>
      </w:r>
      <w:r>
        <w:rPr>
          <w:rFonts w:hint="eastAsia"/>
        </w:rPr>
        <w:t>考题</w:t>
      </w:r>
      <w:r>
        <w:rPr>
          <w:rFonts w:hint="eastAsia"/>
        </w:rPr>
        <w:t>)</w:t>
      </w:r>
      <w:r w:rsidR="00C65514" w:rsidRPr="00C65514">
        <w:rPr>
          <w:rFonts w:hint="eastAsia"/>
          <w:color w:val="000000"/>
          <w:szCs w:val="21"/>
        </w:rPr>
        <w:t xml:space="preserve"> </w:t>
      </w:r>
      <w:r w:rsidR="00C65514" w:rsidRPr="008014C5">
        <w:rPr>
          <w:rFonts w:hint="eastAsia"/>
          <w:color w:val="000000"/>
          <w:szCs w:val="21"/>
        </w:rPr>
        <w:t>1</w:t>
      </w:r>
      <w:r w:rsidR="00C65514" w:rsidRPr="008014C5">
        <w:rPr>
          <w:rFonts w:hint="eastAsia"/>
          <w:color w:val="000000"/>
          <w:szCs w:val="21"/>
        </w:rPr>
        <w:t>．编</w:t>
      </w:r>
      <w:r w:rsidR="00C65514" w:rsidRPr="008014C5">
        <w:rPr>
          <w:rFonts w:hint="eastAsia"/>
          <w:color w:val="000000"/>
          <w:spacing w:val="-6"/>
          <w:szCs w:val="21"/>
        </w:rPr>
        <w:t>写程序，从键盘上输入三角形的三个边长（实数），判断这三个边能否构成三角形（构成三角形的条件为：任意两边之和大于第三边），如果能构成三角形，则计算三角形的面积并输出（保留</w:t>
      </w:r>
      <w:r w:rsidR="00C65514" w:rsidRPr="008014C5">
        <w:rPr>
          <w:rFonts w:hint="eastAsia"/>
          <w:color w:val="000000"/>
          <w:spacing w:val="-6"/>
          <w:szCs w:val="21"/>
        </w:rPr>
        <w:t>2</w:t>
      </w:r>
      <w:r w:rsidR="00C65514" w:rsidRPr="008014C5">
        <w:rPr>
          <w:rFonts w:hint="eastAsia"/>
          <w:color w:val="000000"/>
          <w:spacing w:val="-6"/>
          <w:szCs w:val="21"/>
        </w:rPr>
        <w:t>位小数）；如果不能构成三角形，则输出“</w:t>
      </w:r>
      <w:r w:rsidR="00C65514" w:rsidRPr="008014C5">
        <w:rPr>
          <w:rFonts w:hint="eastAsia"/>
          <w:color w:val="000000"/>
          <w:spacing w:val="-6"/>
          <w:szCs w:val="21"/>
        </w:rPr>
        <w:t>False</w:t>
      </w:r>
      <w:r w:rsidR="00C65514" w:rsidRPr="008014C5">
        <w:rPr>
          <w:rFonts w:hint="eastAsia"/>
          <w:color w:val="000000"/>
          <w:spacing w:val="-6"/>
          <w:szCs w:val="21"/>
        </w:rPr>
        <w:t>”字符串信息。假设三角形的边长分别为</w:t>
      </w:r>
      <w:r w:rsidR="00C65514" w:rsidRPr="008014C5">
        <w:rPr>
          <w:rFonts w:hint="eastAsia"/>
          <w:color w:val="000000"/>
          <w:spacing w:val="-6"/>
          <w:szCs w:val="21"/>
        </w:rPr>
        <w:t>a</w:t>
      </w:r>
      <w:r w:rsidR="00C65514" w:rsidRPr="008014C5">
        <w:rPr>
          <w:rFonts w:hint="eastAsia"/>
          <w:color w:val="000000"/>
          <w:spacing w:val="-6"/>
          <w:szCs w:val="21"/>
        </w:rPr>
        <w:t>、</w:t>
      </w:r>
      <w:r w:rsidR="00C65514" w:rsidRPr="008014C5">
        <w:rPr>
          <w:rFonts w:hint="eastAsia"/>
          <w:color w:val="000000"/>
          <w:spacing w:val="-6"/>
          <w:szCs w:val="21"/>
        </w:rPr>
        <w:t>b</w:t>
      </w:r>
      <w:r w:rsidR="00C65514" w:rsidRPr="008014C5">
        <w:rPr>
          <w:rFonts w:hint="eastAsia"/>
          <w:color w:val="000000"/>
          <w:spacing w:val="-6"/>
          <w:szCs w:val="21"/>
        </w:rPr>
        <w:t>、</w:t>
      </w:r>
      <w:r w:rsidR="00C65514" w:rsidRPr="008014C5">
        <w:rPr>
          <w:rFonts w:hint="eastAsia"/>
          <w:color w:val="000000"/>
          <w:spacing w:val="-6"/>
          <w:szCs w:val="21"/>
        </w:rPr>
        <w:t>c</w:t>
      </w:r>
      <w:r w:rsidR="00C65514" w:rsidRPr="008014C5">
        <w:rPr>
          <w:rFonts w:hint="eastAsia"/>
          <w:color w:val="000000"/>
          <w:spacing w:val="-6"/>
          <w:szCs w:val="21"/>
        </w:rPr>
        <w:t>，则三角形的面积为：</w:t>
      </w:r>
      <w:r w:rsidR="00C65514" w:rsidRPr="008014C5">
        <w:rPr>
          <w:color w:val="000000"/>
          <w:spacing w:val="-6"/>
          <w:position w:val="-12"/>
          <w:szCs w:val="21"/>
        </w:rPr>
        <w:object w:dxaOrig="2160" w:dyaOrig="400" w14:anchorId="378C49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19.8pt" o:ole="">
            <v:imagedata r:id="rId9" o:title=""/>
          </v:shape>
          <o:OLEObject Type="Embed" ProgID="Equation.DSMT4" ShapeID="_x0000_i1025" DrawAspect="Content" ObjectID="_1626959677" r:id="rId10"/>
        </w:object>
      </w:r>
      <w:r w:rsidR="00C65514" w:rsidRPr="008014C5">
        <w:rPr>
          <w:rFonts w:hint="eastAsia"/>
          <w:color w:val="000000"/>
          <w:spacing w:val="-6"/>
          <w:szCs w:val="21"/>
        </w:rPr>
        <w:t>，其中</w:t>
      </w:r>
      <w:r w:rsidR="00C65514" w:rsidRPr="008014C5">
        <w:rPr>
          <w:rFonts w:hint="eastAsia"/>
          <w:i/>
          <w:color w:val="000000"/>
          <w:spacing w:val="-6"/>
          <w:szCs w:val="21"/>
        </w:rPr>
        <w:t>s</w:t>
      </w:r>
      <w:r w:rsidR="00C65514" w:rsidRPr="008014C5">
        <w:rPr>
          <w:rFonts w:hint="eastAsia"/>
          <w:color w:val="000000"/>
          <w:spacing w:val="-6"/>
          <w:szCs w:val="21"/>
        </w:rPr>
        <w:t>的值为</w:t>
      </w:r>
      <w:r w:rsidR="00C65514" w:rsidRPr="008014C5">
        <w:rPr>
          <w:rFonts w:hint="eastAsia"/>
          <w:color w:val="000000"/>
          <w:spacing w:val="-6"/>
          <w:szCs w:val="21"/>
        </w:rPr>
        <w:t xml:space="preserve"> (a+b+c)/2 </w:t>
      </w:r>
      <w:r w:rsidR="00C65514" w:rsidRPr="008014C5">
        <w:rPr>
          <w:rFonts w:hint="eastAsia"/>
          <w:color w:val="000000"/>
          <w:spacing w:val="-6"/>
          <w:szCs w:val="21"/>
        </w:rPr>
        <w:t>。</w:t>
      </w:r>
    </w:p>
    <w:p w14:paraId="6331DAD1" w14:textId="77777777" w:rsidR="00C65514" w:rsidRPr="008014C5" w:rsidRDefault="00C65514" w:rsidP="00C65514">
      <w:pPr>
        <w:spacing w:line="360" w:lineRule="exact"/>
        <w:ind w:firstLineChars="300" w:firstLine="594"/>
        <w:rPr>
          <w:color w:val="000000"/>
          <w:spacing w:val="-6"/>
          <w:szCs w:val="21"/>
        </w:rPr>
      </w:pPr>
      <w:r w:rsidRPr="008014C5">
        <w:rPr>
          <w:rFonts w:hint="eastAsia"/>
          <w:color w:val="000000"/>
          <w:spacing w:val="-6"/>
          <w:szCs w:val="21"/>
        </w:rPr>
        <w:t>（</w:t>
      </w:r>
      <w:r w:rsidRPr="008014C5">
        <w:rPr>
          <w:rFonts w:hint="eastAsia"/>
          <w:color w:val="000000"/>
          <w:spacing w:val="-6"/>
          <w:szCs w:val="21"/>
        </w:rPr>
        <w:t>1</w:t>
      </w:r>
      <w:r w:rsidRPr="008014C5">
        <w:rPr>
          <w:rFonts w:hint="eastAsia"/>
          <w:color w:val="000000"/>
          <w:spacing w:val="-6"/>
          <w:szCs w:val="21"/>
        </w:rPr>
        <w:t>）输入信息为</w:t>
      </w:r>
      <w:r w:rsidRPr="008014C5">
        <w:rPr>
          <w:rFonts w:hint="eastAsia"/>
          <w:color w:val="000000"/>
          <w:spacing w:val="-6"/>
          <w:szCs w:val="21"/>
        </w:rPr>
        <w:t xml:space="preserve"> 1.1 2.2 4.4 </w:t>
      </w:r>
      <w:r w:rsidRPr="008014C5">
        <w:rPr>
          <w:rFonts w:hint="eastAsia"/>
          <w:color w:val="000000"/>
          <w:spacing w:val="-6"/>
          <w:szCs w:val="21"/>
        </w:rPr>
        <w:t>时，输出</w:t>
      </w:r>
      <w:r w:rsidRPr="008014C5">
        <w:rPr>
          <w:rFonts w:hint="eastAsia"/>
          <w:color w:val="000000"/>
          <w:spacing w:val="-6"/>
          <w:szCs w:val="21"/>
        </w:rPr>
        <w:t xml:space="preserve"> False</w:t>
      </w:r>
    </w:p>
    <w:p w14:paraId="0AA47E70" w14:textId="77777777" w:rsidR="00C65514" w:rsidRPr="008014C5" w:rsidRDefault="00C65514" w:rsidP="00C65514">
      <w:pPr>
        <w:spacing w:afterLines="100" w:after="312" w:line="360" w:lineRule="exact"/>
        <w:ind w:firstLineChars="300" w:firstLine="594"/>
        <w:rPr>
          <w:color w:val="000000"/>
          <w:spacing w:val="-6"/>
          <w:szCs w:val="21"/>
        </w:rPr>
      </w:pPr>
      <w:r w:rsidRPr="008014C5">
        <w:rPr>
          <w:rFonts w:hint="eastAsia"/>
          <w:color w:val="000000"/>
          <w:spacing w:val="-6"/>
          <w:szCs w:val="21"/>
        </w:rPr>
        <w:t>（</w:t>
      </w:r>
      <w:r w:rsidRPr="008014C5">
        <w:rPr>
          <w:rFonts w:hint="eastAsia"/>
          <w:color w:val="000000"/>
          <w:spacing w:val="-6"/>
          <w:szCs w:val="21"/>
        </w:rPr>
        <w:t>2</w:t>
      </w:r>
      <w:r w:rsidRPr="008014C5">
        <w:rPr>
          <w:rFonts w:hint="eastAsia"/>
          <w:color w:val="000000"/>
          <w:spacing w:val="-6"/>
          <w:szCs w:val="21"/>
        </w:rPr>
        <w:t>）输入信息为</w:t>
      </w:r>
      <w:r w:rsidRPr="008014C5">
        <w:rPr>
          <w:rFonts w:hint="eastAsia"/>
          <w:color w:val="000000"/>
          <w:spacing w:val="-6"/>
          <w:szCs w:val="21"/>
        </w:rPr>
        <w:t xml:space="preserve"> 3.0 4.0 5.0 </w:t>
      </w:r>
      <w:r w:rsidRPr="008014C5">
        <w:rPr>
          <w:rFonts w:hint="eastAsia"/>
          <w:color w:val="000000"/>
          <w:spacing w:val="-6"/>
          <w:szCs w:val="21"/>
        </w:rPr>
        <w:t>时，输出</w:t>
      </w:r>
      <w:r w:rsidRPr="008014C5">
        <w:rPr>
          <w:rFonts w:hint="eastAsia"/>
          <w:color w:val="000000"/>
          <w:spacing w:val="-6"/>
          <w:szCs w:val="21"/>
        </w:rPr>
        <w:t>6.00</w:t>
      </w:r>
    </w:p>
    <w:p w14:paraId="6393417D" w14:textId="77777777" w:rsidR="00C65514" w:rsidRPr="001576EC" w:rsidRDefault="00C65514" w:rsidP="00C65514">
      <w:pPr>
        <w:pStyle w:val="a3"/>
        <w:tabs>
          <w:tab w:val="left" w:pos="945"/>
        </w:tabs>
        <w:ind w:left="420" w:firstLineChars="300" w:firstLine="63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>#include &lt;stdio.h&gt;  ------------------------------------------  1</w:t>
      </w:r>
      <w:r w:rsidRPr="001576EC">
        <w:rPr>
          <w:rFonts w:ascii="Times New Roman"/>
          <w:szCs w:val="21"/>
        </w:rPr>
        <w:t>分</w:t>
      </w:r>
    </w:p>
    <w:p w14:paraId="23443818" w14:textId="77777777" w:rsidR="00C65514" w:rsidRPr="001576EC" w:rsidRDefault="00C65514" w:rsidP="00C65514">
      <w:pPr>
        <w:pStyle w:val="a3"/>
        <w:ind w:leftChars="400" w:left="840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>#include &lt;math.h&gt;  ------------------------------------------  1</w:t>
      </w:r>
      <w:r w:rsidRPr="001576EC">
        <w:rPr>
          <w:rFonts w:ascii="Times New Roman"/>
          <w:szCs w:val="21"/>
        </w:rPr>
        <w:t>分</w:t>
      </w:r>
    </w:p>
    <w:p w14:paraId="0B28C8D7" w14:textId="77777777" w:rsidR="00C65514" w:rsidRPr="001576EC" w:rsidRDefault="00C65514" w:rsidP="00C65514">
      <w:pPr>
        <w:pStyle w:val="a3"/>
        <w:ind w:left="735" w:firstLineChars="150" w:firstLine="315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>int main()</w:t>
      </w:r>
    </w:p>
    <w:p w14:paraId="36AD8499" w14:textId="77777777" w:rsidR="00C65514" w:rsidRPr="001576EC" w:rsidRDefault="00C65514" w:rsidP="00C65514">
      <w:pPr>
        <w:pStyle w:val="a3"/>
        <w:ind w:left="735" w:firstLineChars="150" w:firstLine="315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>{</w:t>
      </w:r>
    </w:p>
    <w:p w14:paraId="39C4A6AB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ab/>
      </w:r>
      <w:r w:rsidRPr="001576EC">
        <w:rPr>
          <w:rFonts w:ascii="Times New Roman" w:hAnsi="Times New Roman"/>
          <w:szCs w:val="21"/>
        </w:rPr>
        <w:tab/>
        <w:t>float a,b,c,s,area;   ----------------------------------------  1</w:t>
      </w:r>
      <w:r w:rsidRPr="001576EC">
        <w:rPr>
          <w:rFonts w:ascii="Times New Roman"/>
          <w:szCs w:val="21"/>
        </w:rPr>
        <w:t>分</w:t>
      </w:r>
    </w:p>
    <w:p w14:paraId="483AB3BB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lastRenderedPageBreak/>
        <w:tab/>
      </w:r>
      <w:r w:rsidRPr="001576EC">
        <w:rPr>
          <w:rFonts w:ascii="Times New Roman" w:hAnsi="Times New Roman"/>
          <w:szCs w:val="21"/>
        </w:rPr>
        <w:tab/>
        <w:t>scanf("%f%f%f",&amp;a,&amp;b,&amp;c);   -------------------------  1</w:t>
      </w:r>
      <w:r w:rsidRPr="001576EC">
        <w:rPr>
          <w:rFonts w:ascii="Times New Roman"/>
          <w:szCs w:val="21"/>
        </w:rPr>
        <w:t>分</w:t>
      </w:r>
    </w:p>
    <w:p w14:paraId="0F0DDCF6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ab/>
      </w:r>
      <w:r w:rsidRPr="001576EC">
        <w:rPr>
          <w:rFonts w:ascii="Times New Roman" w:hAnsi="Times New Roman"/>
          <w:szCs w:val="21"/>
        </w:rPr>
        <w:tab/>
        <w:t>if(a+b&gt;c &amp;&amp; a+c&gt;b &amp;&amp; b+c&gt;a)   ----------------------  2</w:t>
      </w:r>
      <w:r w:rsidRPr="001576EC">
        <w:rPr>
          <w:rFonts w:ascii="Times New Roman"/>
          <w:szCs w:val="21"/>
        </w:rPr>
        <w:t>分</w:t>
      </w:r>
    </w:p>
    <w:p w14:paraId="21E27C8C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ab/>
      </w:r>
      <w:r w:rsidRPr="001576EC">
        <w:rPr>
          <w:rFonts w:ascii="Times New Roman" w:hAnsi="Times New Roman"/>
          <w:szCs w:val="21"/>
        </w:rPr>
        <w:tab/>
        <w:t>{</w:t>
      </w:r>
    </w:p>
    <w:p w14:paraId="08D0BCA9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ab/>
      </w:r>
      <w:r w:rsidRPr="001576EC">
        <w:rPr>
          <w:rFonts w:ascii="Times New Roman" w:hAnsi="Times New Roman"/>
          <w:szCs w:val="21"/>
        </w:rPr>
        <w:tab/>
        <w:t xml:space="preserve">   s=(a+b+c)/2;    ----------------------------------------  2</w:t>
      </w:r>
      <w:r w:rsidRPr="001576EC">
        <w:rPr>
          <w:rFonts w:ascii="Times New Roman"/>
          <w:szCs w:val="21"/>
        </w:rPr>
        <w:t>分</w:t>
      </w:r>
    </w:p>
    <w:p w14:paraId="4AE262E8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ab/>
      </w:r>
      <w:r w:rsidRPr="001576EC">
        <w:rPr>
          <w:rFonts w:ascii="Times New Roman" w:hAnsi="Times New Roman"/>
          <w:szCs w:val="21"/>
        </w:rPr>
        <w:tab/>
        <w:t xml:space="preserve">   area=sqrt(s*(s-a)*(s-b)*(s-c));   ---------------------  2</w:t>
      </w:r>
      <w:r w:rsidRPr="001576EC">
        <w:rPr>
          <w:rFonts w:ascii="Times New Roman"/>
          <w:szCs w:val="21"/>
        </w:rPr>
        <w:t>分</w:t>
      </w:r>
    </w:p>
    <w:p w14:paraId="69F92B01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ab/>
      </w:r>
      <w:r w:rsidRPr="001576EC">
        <w:rPr>
          <w:rFonts w:ascii="Times New Roman" w:hAnsi="Times New Roman"/>
          <w:szCs w:val="21"/>
        </w:rPr>
        <w:tab/>
        <w:t xml:space="preserve">   printf("%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2"/>
          <w:attr w:name="UnitName" w:val="F"/>
        </w:smartTagPr>
        <w:r w:rsidRPr="001576EC">
          <w:rPr>
            <w:rFonts w:ascii="Times New Roman" w:hAnsi="Times New Roman"/>
            <w:szCs w:val="21"/>
          </w:rPr>
          <w:t>.2f</w:t>
        </w:r>
      </w:smartTag>
      <w:r w:rsidRPr="001576EC">
        <w:rPr>
          <w:rFonts w:ascii="Times New Roman" w:hAnsi="Times New Roman"/>
          <w:szCs w:val="21"/>
        </w:rPr>
        <w:t>\n",area);    --------- ---------------------  2</w:t>
      </w:r>
      <w:r w:rsidRPr="001576EC">
        <w:rPr>
          <w:rFonts w:ascii="Times New Roman"/>
          <w:szCs w:val="21"/>
        </w:rPr>
        <w:t>分</w:t>
      </w:r>
    </w:p>
    <w:p w14:paraId="16F3C592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ab/>
        <w:t xml:space="preserve">    }</w:t>
      </w:r>
    </w:p>
    <w:p w14:paraId="20EF1D5A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ab/>
      </w:r>
      <w:r w:rsidRPr="001576EC">
        <w:rPr>
          <w:rFonts w:ascii="Times New Roman" w:hAnsi="Times New Roman"/>
          <w:szCs w:val="21"/>
        </w:rPr>
        <w:tab/>
        <w:t>else      -----------------------------------------------------  1</w:t>
      </w:r>
      <w:r w:rsidRPr="001576EC">
        <w:rPr>
          <w:rFonts w:ascii="Times New Roman"/>
          <w:szCs w:val="21"/>
        </w:rPr>
        <w:t>分</w:t>
      </w:r>
    </w:p>
    <w:p w14:paraId="1045B8BA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ab/>
      </w:r>
      <w:r w:rsidRPr="001576EC">
        <w:rPr>
          <w:rFonts w:ascii="Times New Roman" w:hAnsi="Times New Roman"/>
          <w:szCs w:val="21"/>
        </w:rPr>
        <w:tab/>
        <w:t>{</w:t>
      </w:r>
    </w:p>
    <w:p w14:paraId="5DCC5F6E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ab/>
      </w:r>
      <w:r w:rsidRPr="001576EC">
        <w:rPr>
          <w:rFonts w:ascii="Times New Roman" w:hAnsi="Times New Roman"/>
          <w:szCs w:val="21"/>
        </w:rPr>
        <w:tab/>
      </w:r>
      <w:r w:rsidRPr="001576EC">
        <w:rPr>
          <w:rFonts w:ascii="Times New Roman" w:hAnsi="Times New Roman"/>
          <w:szCs w:val="21"/>
        </w:rPr>
        <w:tab/>
        <w:t>printf("False\n");     --------------------------------  2</w:t>
      </w:r>
      <w:r w:rsidRPr="001576EC">
        <w:rPr>
          <w:rFonts w:ascii="Times New Roman"/>
          <w:szCs w:val="21"/>
        </w:rPr>
        <w:t>分</w:t>
      </w:r>
    </w:p>
    <w:p w14:paraId="0475F115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ab/>
      </w:r>
      <w:r w:rsidRPr="001576EC">
        <w:rPr>
          <w:rFonts w:ascii="Times New Roman" w:hAnsi="Times New Roman"/>
          <w:szCs w:val="21"/>
        </w:rPr>
        <w:tab/>
        <w:t>}</w:t>
      </w:r>
    </w:p>
    <w:p w14:paraId="3BAE583E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ab/>
      </w:r>
      <w:r w:rsidRPr="001576EC">
        <w:rPr>
          <w:rFonts w:ascii="Times New Roman" w:hAnsi="Times New Roman"/>
          <w:szCs w:val="21"/>
        </w:rPr>
        <w:tab/>
        <w:t>return 0;</w:t>
      </w:r>
    </w:p>
    <w:p w14:paraId="2A7C2368" w14:textId="77777777" w:rsidR="00C65514" w:rsidRPr="001576EC" w:rsidRDefault="00C65514" w:rsidP="00C65514">
      <w:pPr>
        <w:pStyle w:val="a3"/>
        <w:ind w:leftChars="250" w:left="525" w:firstLineChars="220" w:firstLine="462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>}</w:t>
      </w:r>
    </w:p>
    <w:p w14:paraId="7767214C" w14:textId="77777777" w:rsidR="00C65514" w:rsidRPr="008014C5" w:rsidRDefault="00C65514" w:rsidP="00C65514">
      <w:pPr>
        <w:spacing w:line="360" w:lineRule="exact"/>
        <w:ind w:leftChars="200" w:left="735" w:hangingChars="150" w:hanging="315"/>
        <w:rPr>
          <w:color w:val="000000"/>
          <w:szCs w:val="21"/>
        </w:rPr>
      </w:pPr>
      <w:r>
        <w:rPr>
          <w:rFonts w:ascii="Times New Roman" w:hAnsi="Times New Roman" w:hint="eastAsia"/>
          <w:szCs w:val="21"/>
        </w:rPr>
        <w:t xml:space="preserve"> 29.(2018</w:t>
      </w:r>
      <w:r>
        <w:rPr>
          <w:rFonts w:ascii="Times New Roman" w:hAnsi="Times New Roman" w:hint="eastAsia"/>
          <w:szCs w:val="21"/>
        </w:rPr>
        <w:t>考题</w:t>
      </w:r>
      <w:r>
        <w:rPr>
          <w:rFonts w:ascii="Times New Roman" w:hAnsi="Times New Roman" w:hint="eastAsia"/>
          <w:szCs w:val="21"/>
        </w:rPr>
        <w:t>)</w:t>
      </w:r>
      <w:r w:rsidRPr="00C65514">
        <w:rPr>
          <w:rFonts w:cs="Tahoma" w:hint="eastAsia"/>
          <w:color w:val="000000"/>
          <w:kern w:val="0"/>
          <w:szCs w:val="21"/>
        </w:rPr>
        <w:t xml:space="preserve"> </w:t>
      </w:r>
      <w:r w:rsidRPr="008014C5">
        <w:rPr>
          <w:rFonts w:cs="Tahoma" w:hint="eastAsia"/>
          <w:color w:val="000000"/>
          <w:kern w:val="0"/>
          <w:szCs w:val="21"/>
        </w:rPr>
        <w:t>2</w:t>
      </w:r>
      <w:r w:rsidRPr="008014C5">
        <w:rPr>
          <w:rFonts w:cs="Tahoma" w:hint="eastAsia"/>
          <w:color w:val="000000"/>
          <w:kern w:val="0"/>
          <w:szCs w:val="21"/>
        </w:rPr>
        <w:t>．请根据以下累加公式计算</w:t>
      </w:r>
      <w:r w:rsidRPr="008014C5">
        <w:rPr>
          <w:rFonts w:cs="Tahoma"/>
          <w:color w:val="000000"/>
          <w:kern w:val="0"/>
          <w:position w:val="-6"/>
          <w:szCs w:val="21"/>
        </w:rPr>
        <w:object w:dxaOrig="220" w:dyaOrig="220" w14:anchorId="1BFF8332">
          <v:shape id="_x0000_i1026" type="#_x0000_t75" style="width:11.4pt;height:11.4pt" o:ole="">
            <v:imagedata r:id="rId11" o:title=""/>
          </v:shape>
          <o:OLEObject Type="Embed" ProgID="Equation.DSMT4" ShapeID="_x0000_i1026" DrawAspect="Content" ObjectID="_1626959678" r:id="rId12"/>
        </w:object>
      </w:r>
      <w:r w:rsidRPr="008014C5">
        <w:rPr>
          <w:color w:val="000000"/>
          <w:szCs w:val="21"/>
        </w:rPr>
        <w:t>的近似值</w:t>
      </w:r>
      <w:r w:rsidRPr="008014C5">
        <w:rPr>
          <w:rFonts w:hint="eastAsia"/>
          <w:color w:val="000000"/>
          <w:szCs w:val="21"/>
        </w:rPr>
        <w:t>并输出</w:t>
      </w:r>
      <w:r w:rsidRPr="008014C5">
        <w:rPr>
          <w:color w:val="000000"/>
          <w:szCs w:val="21"/>
        </w:rPr>
        <w:t>，要求累加到某项</w:t>
      </w:r>
      <w:r w:rsidRPr="008014C5">
        <w:rPr>
          <w:rFonts w:hint="eastAsia"/>
          <w:color w:val="000000"/>
          <w:szCs w:val="21"/>
        </w:rPr>
        <w:t>的值</w:t>
      </w:r>
      <w:r w:rsidRPr="008014C5">
        <w:rPr>
          <w:color w:val="000000"/>
          <w:szCs w:val="21"/>
        </w:rPr>
        <w:t>小于</w:t>
      </w:r>
      <w:r w:rsidRPr="008014C5">
        <w:rPr>
          <w:rFonts w:hint="eastAsia"/>
          <w:color w:val="000000"/>
          <w:szCs w:val="21"/>
        </w:rPr>
        <w:t>10</w:t>
      </w:r>
      <w:r w:rsidRPr="008014C5">
        <w:rPr>
          <w:rFonts w:hint="eastAsia"/>
          <w:color w:val="000000"/>
          <w:szCs w:val="21"/>
          <w:vertAlign w:val="superscript"/>
        </w:rPr>
        <w:t>-5</w:t>
      </w:r>
      <w:r w:rsidRPr="008014C5">
        <w:rPr>
          <w:color w:val="000000"/>
          <w:szCs w:val="21"/>
        </w:rPr>
        <w:t>时为止。</w:t>
      </w:r>
    </w:p>
    <w:p w14:paraId="4A755C9E" w14:textId="77777777" w:rsidR="00C65514" w:rsidRPr="008014C5" w:rsidRDefault="00C65514" w:rsidP="00C65514">
      <w:pPr>
        <w:widowControl/>
        <w:spacing w:after="192" w:line="336" w:lineRule="atLeast"/>
        <w:ind w:right="120" w:firstLineChars="200" w:firstLine="420"/>
        <w:jc w:val="left"/>
        <w:rPr>
          <w:color w:val="000000"/>
        </w:rPr>
      </w:pPr>
      <w:r w:rsidRPr="008014C5">
        <w:rPr>
          <w:rFonts w:hint="eastAsia"/>
          <w:color w:val="000000"/>
        </w:rPr>
        <w:t xml:space="preserve">   </w:t>
      </w:r>
      <w:r w:rsidRPr="008014C5">
        <w:rPr>
          <w:color w:val="000000"/>
          <w:position w:val="-24"/>
        </w:rPr>
        <w:object w:dxaOrig="3080" w:dyaOrig="660" w14:anchorId="3458DA8C">
          <v:shape id="_x0000_i1027" type="#_x0000_t75" style="width:154.2pt;height:33pt" o:ole="">
            <v:imagedata r:id="rId13" o:title=""/>
          </v:shape>
          <o:OLEObject Type="Embed" ProgID="Equation.DSMT4" ShapeID="_x0000_i1027" DrawAspect="Content" ObjectID="_1626959679" r:id="rId14"/>
        </w:object>
      </w:r>
      <w:r w:rsidRPr="008014C5">
        <w:rPr>
          <w:rFonts w:hint="eastAsia"/>
          <w:color w:val="000000"/>
        </w:rPr>
        <w:t>（精度要求：</w:t>
      </w:r>
      <w:r w:rsidRPr="008014C5">
        <w:rPr>
          <w:color w:val="000000"/>
          <w:position w:val="-24"/>
        </w:rPr>
        <w:object w:dxaOrig="340" w:dyaOrig="620" w14:anchorId="4FC50E57">
          <v:shape id="_x0000_i1028" type="#_x0000_t75" style="width:17.4pt;height:31.2pt" o:ole="">
            <v:imagedata r:id="rId15" o:title=""/>
          </v:shape>
          <o:OLEObject Type="Embed" ProgID="Equation.DSMT4" ShapeID="_x0000_i1028" DrawAspect="Content" ObjectID="_1626959680" r:id="rId16"/>
        </w:object>
      </w:r>
      <w:r w:rsidRPr="008014C5">
        <w:rPr>
          <w:rFonts w:hint="eastAsia"/>
          <w:color w:val="000000"/>
        </w:rPr>
        <w:t>&lt;10</w:t>
      </w:r>
      <w:r w:rsidRPr="008014C5">
        <w:rPr>
          <w:rFonts w:hint="eastAsia"/>
          <w:color w:val="000000"/>
          <w:szCs w:val="21"/>
          <w:vertAlign w:val="superscript"/>
        </w:rPr>
        <w:t>-5</w:t>
      </w:r>
      <w:r w:rsidRPr="008014C5">
        <w:rPr>
          <w:rFonts w:hint="eastAsia"/>
          <w:color w:val="000000"/>
        </w:rPr>
        <w:t>）</w:t>
      </w:r>
    </w:p>
    <w:p w14:paraId="136EE48E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>#include &lt;stdio.h&gt;  ------------------------------------------  1</w:t>
      </w:r>
      <w:r w:rsidRPr="001576EC">
        <w:rPr>
          <w:rFonts w:ascii="Times New Roman"/>
          <w:szCs w:val="21"/>
        </w:rPr>
        <w:t>分</w:t>
      </w:r>
    </w:p>
    <w:p w14:paraId="2042D62F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>#include &lt;math.h&gt;  ------------------------------------------  1</w:t>
      </w:r>
      <w:r w:rsidRPr="001576EC">
        <w:rPr>
          <w:rFonts w:ascii="Times New Roman"/>
          <w:szCs w:val="21"/>
        </w:rPr>
        <w:t>分</w:t>
      </w:r>
    </w:p>
    <w:p w14:paraId="3F1F7E33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>int main()</w:t>
      </w:r>
    </w:p>
    <w:p w14:paraId="36393C0D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>{</w:t>
      </w:r>
    </w:p>
    <w:p w14:paraId="4CC18A2D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ab/>
        <w:t>float pi,sum,s;  -----------------------------------------------  1</w:t>
      </w:r>
      <w:r w:rsidRPr="001576EC">
        <w:rPr>
          <w:rFonts w:ascii="Times New Roman"/>
          <w:szCs w:val="21"/>
        </w:rPr>
        <w:t>分</w:t>
      </w:r>
    </w:p>
    <w:p w14:paraId="37DEB6D1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ab/>
        <w:t>int i;   ---------------------------------------------------------  1</w:t>
      </w:r>
      <w:r w:rsidRPr="001576EC">
        <w:rPr>
          <w:rFonts w:ascii="Times New Roman"/>
          <w:szCs w:val="21"/>
        </w:rPr>
        <w:t>分</w:t>
      </w:r>
    </w:p>
    <w:p w14:paraId="76183AED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ab/>
        <w:t>sum=0.0;  -----------------------------------------------------  1</w:t>
      </w:r>
      <w:r w:rsidRPr="001576EC">
        <w:rPr>
          <w:rFonts w:ascii="Times New Roman"/>
          <w:szCs w:val="21"/>
        </w:rPr>
        <w:t>分</w:t>
      </w:r>
    </w:p>
    <w:p w14:paraId="1A998F7C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ab/>
        <w:t>i=1;   ----------------------------------------------------------  1</w:t>
      </w:r>
      <w:r w:rsidRPr="001576EC">
        <w:rPr>
          <w:rFonts w:ascii="Times New Roman"/>
          <w:szCs w:val="21"/>
        </w:rPr>
        <w:t>分</w:t>
      </w:r>
    </w:p>
    <w:p w14:paraId="1022456B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ab/>
        <w:t>do{</w:t>
      </w:r>
    </w:p>
    <w:p w14:paraId="0DCDC449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ab/>
      </w:r>
      <w:r w:rsidRPr="001576EC">
        <w:rPr>
          <w:rFonts w:ascii="Times New Roman" w:hAnsi="Times New Roman"/>
          <w:szCs w:val="21"/>
        </w:rPr>
        <w:tab/>
        <w:t>s=1.0/(i*i);  ---------------------------------------------  2</w:t>
      </w:r>
      <w:r w:rsidRPr="001576EC">
        <w:rPr>
          <w:rFonts w:ascii="Times New Roman"/>
          <w:szCs w:val="21"/>
        </w:rPr>
        <w:t>分</w:t>
      </w:r>
    </w:p>
    <w:p w14:paraId="29EFD0A7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ab/>
      </w:r>
      <w:r w:rsidRPr="001576EC">
        <w:rPr>
          <w:rFonts w:ascii="Times New Roman" w:hAnsi="Times New Roman"/>
          <w:szCs w:val="21"/>
        </w:rPr>
        <w:tab/>
        <w:t>sum+=s;   -----------------------------------------------  1</w:t>
      </w:r>
      <w:r w:rsidRPr="001576EC">
        <w:rPr>
          <w:rFonts w:ascii="Times New Roman"/>
          <w:szCs w:val="21"/>
        </w:rPr>
        <w:t>分</w:t>
      </w:r>
    </w:p>
    <w:p w14:paraId="70246FFB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ab/>
      </w:r>
      <w:r w:rsidRPr="001576EC">
        <w:rPr>
          <w:rFonts w:ascii="Times New Roman" w:hAnsi="Times New Roman"/>
          <w:szCs w:val="21"/>
        </w:rPr>
        <w:tab/>
        <w:t>i++;    ---------------------------------------------------  1</w:t>
      </w:r>
      <w:r w:rsidRPr="001576EC">
        <w:rPr>
          <w:rFonts w:ascii="Times New Roman"/>
          <w:szCs w:val="21"/>
        </w:rPr>
        <w:t>分</w:t>
      </w:r>
    </w:p>
    <w:p w14:paraId="40E8DDCE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ab/>
        <w:t>}while(s&gt;1e-5);  ----------------------------------------------  2</w:t>
      </w:r>
      <w:r w:rsidRPr="001576EC">
        <w:rPr>
          <w:rFonts w:ascii="Times New Roman"/>
          <w:szCs w:val="21"/>
        </w:rPr>
        <w:t>分</w:t>
      </w:r>
    </w:p>
    <w:p w14:paraId="4091F7C9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ab/>
        <w:t>pi=sqrt(sum*6);  ----------------------------------------------  2</w:t>
      </w:r>
      <w:r w:rsidRPr="001576EC">
        <w:rPr>
          <w:rFonts w:ascii="Times New Roman"/>
          <w:szCs w:val="21"/>
        </w:rPr>
        <w:t>分</w:t>
      </w:r>
    </w:p>
    <w:p w14:paraId="3ADBAC97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ab/>
        <w:t>printf("%f\n",pi);  ---------------------------------------------  1</w:t>
      </w:r>
      <w:r w:rsidRPr="001576EC">
        <w:rPr>
          <w:rFonts w:ascii="Times New Roman"/>
          <w:szCs w:val="21"/>
        </w:rPr>
        <w:t>分</w:t>
      </w:r>
    </w:p>
    <w:p w14:paraId="1878FD24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ab/>
        <w:t>return 0;</w:t>
      </w:r>
    </w:p>
    <w:p w14:paraId="74941136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>}</w:t>
      </w:r>
    </w:p>
    <w:p w14:paraId="6F653B3A" w14:textId="77777777" w:rsidR="00C65514" w:rsidRPr="008014C5" w:rsidRDefault="00C65514" w:rsidP="00C65514">
      <w:pPr>
        <w:spacing w:line="360" w:lineRule="exact"/>
        <w:ind w:leftChars="200" w:left="735" w:hangingChars="150" w:hanging="315"/>
        <w:rPr>
          <w:color w:val="000000"/>
          <w:szCs w:val="21"/>
        </w:rPr>
      </w:pPr>
      <w:r>
        <w:rPr>
          <w:rFonts w:ascii="Times New Roman" w:hAnsi="Times New Roman" w:hint="eastAsia"/>
          <w:szCs w:val="21"/>
        </w:rPr>
        <w:t>30</w:t>
      </w:r>
      <w:r>
        <w:rPr>
          <w:rFonts w:ascii="Times New Roman" w:hAnsi="Times New Roman" w:hint="eastAsia"/>
          <w:szCs w:val="21"/>
        </w:rPr>
        <w:t>、（</w:t>
      </w:r>
      <w:r>
        <w:rPr>
          <w:rFonts w:ascii="Times New Roman" w:hAnsi="Times New Roman" w:hint="eastAsia"/>
          <w:szCs w:val="21"/>
        </w:rPr>
        <w:t>2018</w:t>
      </w:r>
      <w:r>
        <w:rPr>
          <w:rFonts w:ascii="Times New Roman" w:hAnsi="Times New Roman" w:hint="eastAsia"/>
          <w:szCs w:val="21"/>
        </w:rPr>
        <w:t>）</w:t>
      </w:r>
      <w:r w:rsidRPr="008014C5">
        <w:rPr>
          <w:rFonts w:hint="eastAsia"/>
          <w:color w:val="000000"/>
          <w:szCs w:val="21"/>
        </w:rPr>
        <w:t>3</w:t>
      </w:r>
      <w:r w:rsidRPr="008014C5">
        <w:rPr>
          <w:rFonts w:hint="eastAsia"/>
          <w:color w:val="000000"/>
          <w:szCs w:val="21"/>
        </w:rPr>
        <w:t>．某</w:t>
      </w:r>
      <w:r w:rsidRPr="00A24A12">
        <w:rPr>
          <w:rFonts w:hint="eastAsia"/>
          <w:color w:val="000000"/>
          <w:spacing w:val="6"/>
          <w:szCs w:val="21"/>
        </w:rPr>
        <w:t>大学正在举行歌唱比赛，</w:t>
      </w:r>
      <w:r w:rsidRPr="00A24A12">
        <w:rPr>
          <w:color w:val="000000"/>
          <w:spacing w:val="6"/>
          <w:szCs w:val="21"/>
        </w:rPr>
        <w:t>现有</w:t>
      </w:r>
      <w:r w:rsidRPr="00A24A12">
        <w:rPr>
          <w:color w:val="000000"/>
          <w:spacing w:val="6"/>
          <w:szCs w:val="21"/>
        </w:rPr>
        <w:t>10</w:t>
      </w:r>
      <w:r w:rsidRPr="00A24A12">
        <w:rPr>
          <w:rFonts w:hint="eastAsia"/>
          <w:color w:val="000000"/>
          <w:spacing w:val="6"/>
          <w:szCs w:val="21"/>
        </w:rPr>
        <w:t>位评委为学生评分，评分</w:t>
      </w:r>
      <w:r>
        <w:rPr>
          <w:rFonts w:hint="eastAsia"/>
          <w:color w:val="000000"/>
          <w:spacing w:val="6"/>
          <w:szCs w:val="21"/>
        </w:rPr>
        <w:t>采用百分制</w:t>
      </w:r>
      <w:r w:rsidRPr="008014C5">
        <w:rPr>
          <w:rFonts w:hint="eastAsia"/>
          <w:color w:val="000000"/>
          <w:szCs w:val="21"/>
        </w:rPr>
        <w:t>。按如下规则计算学生的最终得分：先计算评委的分数之和，减去分数中的最高分与最低分，再除以</w:t>
      </w:r>
      <w:r w:rsidRPr="008014C5">
        <w:rPr>
          <w:rFonts w:hint="eastAsia"/>
          <w:color w:val="000000"/>
          <w:szCs w:val="21"/>
        </w:rPr>
        <w:t>8</w:t>
      </w:r>
      <w:r w:rsidRPr="008014C5">
        <w:rPr>
          <w:rFonts w:hint="eastAsia"/>
          <w:color w:val="000000"/>
          <w:szCs w:val="21"/>
        </w:rPr>
        <w:t>得到学生的成绩。请输入</w:t>
      </w:r>
      <w:r w:rsidRPr="008014C5">
        <w:rPr>
          <w:rFonts w:hint="eastAsia"/>
          <w:color w:val="000000"/>
          <w:szCs w:val="21"/>
        </w:rPr>
        <w:t>1</w:t>
      </w:r>
      <w:r w:rsidRPr="008014C5">
        <w:rPr>
          <w:rFonts w:hint="eastAsia"/>
          <w:color w:val="000000"/>
          <w:szCs w:val="21"/>
        </w:rPr>
        <w:t>位同学的</w:t>
      </w:r>
      <w:r w:rsidRPr="008014C5">
        <w:rPr>
          <w:rFonts w:hint="eastAsia"/>
          <w:color w:val="000000"/>
          <w:szCs w:val="21"/>
        </w:rPr>
        <w:t>10</w:t>
      </w:r>
      <w:r w:rsidRPr="008014C5">
        <w:rPr>
          <w:rFonts w:hint="eastAsia"/>
          <w:color w:val="000000"/>
          <w:szCs w:val="21"/>
        </w:rPr>
        <w:t>个分数，计算和输出学生的最终得分。下面给出了</w:t>
      </w:r>
      <w:r w:rsidRPr="008014C5">
        <w:rPr>
          <w:rFonts w:hint="eastAsia"/>
          <w:color w:val="000000"/>
          <w:szCs w:val="21"/>
        </w:rPr>
        <w:t>main()</w:t>
      </w:r>
      <w:r w:rsidRPr="008014C5">
        <w:rPr>
          <w:rFonts w:hint="eastAsia"/>
          <w:color w:val="000000"/>
          <w:szCs w:val="21"/>
        </w:rPr>
        <w:t>函数，请将其他函数补充完整，即写出</w:t>
      </w:r>
      <w:r w:rsidRPr="008014C5">
        <w:rPr>
          <w:rFonts w:hint="eastAsia"/>
          <w:color w:val="000000"/>
          <w:szCs w:val="21"/>
        </w:rPr>
        <w:t>input()</w:t>
      </w:r>
      <w:r w:rsidRPr="008014C5">
        <w:rPr>
          <w:rFonts w:hint="eastAsia"/>
          <w:color w:val="000000"/>
          <w:szCs w:val="21"/>
        </w:rPr>
        <w:t>、</w:t>
      </w:r>
      <w:r w:rsidRPr="008014C5">
        <w:rPr>
          <w:rFonts w:hint="eastAsia"/>
          <w:color w:val="000000"/>
          <w:szCs w:val="21"/>
        </w:rPr>
        <w:t>ssum()</w:t>
      </w:r>
      <w:r w:rsidRPr="008014C5">
        <w:rPr>
          <w:rFonts w:hint="eastAsia"/>
          <w:color w:val="000000"/>
          <w:szCs w:val="21"/>
        </w:rPr>
        <w:t>、</w:t>
      </w:r>
      <w:r w:rsidRPr="008014C5">
        <w:rPr>
          <w:rFonts w:hint="eastAsia"/>
          <w:color w:val="000000"/>
          <w:szCs w:val="21"/>
        </w:rPr>
        <w:t>smax()</w:t>
      </w:r>
      <w:r w:rsidRPr="008014C5">
        <w:rPr>
          <w:rFonts w:hint="eastAsia"/>
          <w:color w:val="000000"/>
          <w:szCs w:val="21"/>
        </w:rPr>
        <w:t>与</w:t>
      </w:r>
      <w:r w:rsidRPr="008014C5">
        <w:rPr>
          <w:rFonts w:hint="eastAsia"/>
          <w:color w:val="000000"/>
          <w:szCs w:val="21"/>
        </w:rPr>
        <w:t>smin()</w:t>
      </w:r>
      <w:r w:rsidRPr="008014C5">
        <w:rPr>
          <w:rFonts w:hint="eastAsia"/>
          <w:color w:val="000000"/>
          <w:szCs w:val="21"/>
        </w:rPr>
        <w:t>函数的定义。</w:t>
      </w:r>
    </w:p>
    <w:p w14:paraId="199E0E98" w14:textId="77777777" w:rsidR="00C65514" w:rsidRPr="008014C5" w:rsidRDefault="00C65514" w:rsidP="00C65514">
      <w:pPr>
        <w:widowControl/>
        <w:spacing w:line="380" w:lineRule="exact"/>
        <w:ind w:right="119" w:firstLineChars="357" w:firstLine="750"/>
        <w:jc w:val="left"/>
        <w:rPr>
          <w:rFonts w:cs="Tahoma"/>
          <w:color w:val="000000"/>
          <w:kern w:val="0"/>
          <w:szCs w:val="21"/>
        </w:rPr>
      </w:pPr>
      <w:r w:rsidRPr="008014C5">
        <w:rPr>
          <w:rFonts w:hint="eastAsia"/>
          <w:color w:val="000000"/>
          <w:szCs w:val="21"/>
        </w:rPr>
        <w:tab/>
      </w:r>
      <w:r w:rsidRPr="008014C5">
        <w:rPr>
          <w:rFonts w:cs="Tahoma" w:hint="eastAsia"/>
          <w:color w:val="000000"/>
          <w:kern w:val="0"/>
          <w:szCs w:val="21"/>
        </w:rPr>
        <w:t>#include &lt;stdio.h&gt;</w:t>
      </w:r>
    </w:p>
    <w:p w14:paraId="5FA28DB2" w14:textId="77777777" w:rsidR="00C65514" w:rsidRPr="008014C5" w:rsidRDefault="00C65514" w:rsidP="00C65514">
      <w:pPr>
        <w:widowControl/>
        <w:spacing w:line="380" w:lineRule="exact"/>
        <w:ind w:right="119" w:firstLineChars="357" w:firstLine="750"/>
        <w:jc w:val="left"/>
        <w:rPr>
          <w:rFonts w:cs="Tahoma"/>
          <w:color w:val="000000"/>
          <w:kern w:val="0"/>
          <w:szCs w:val="21"/>
        </w:rPr>
      </w:pPr>
      <w:r w:rsidRPr="008014C5">
        <w:rPr>
          <w:rFonts w:cs="Tahoma"/>
          <w:color w:val="000000"/>
          <w:kern w:val="0"/>
          <w:szCs w:val="21"/>
        </w:rPr>
        <w:t xml:space="preserve"> </w:t>
      </w:r>
      <w:r w:rsidRPr="008014C5">
        <w:rPr>
          <w:rFonts w:cs="Tahoma" w:hint="eastAsia"/>
          <w:color w:val="000000"/>
          <w:kern w:val="0"/>
          <w:szCs w:val="21"/>
        </w:rPr>
        <w:t>int main()</w:t>
      </w:r>
    </w:p>
    <w:p w14:paraId="7A22D381" w14:textId="77777777" w:rsidR="00C65514" w:rsidRPr="008014C5" w:rsidRDefault="00C65514" w:rsidP="00C65514">
      <w:pPr>
        <w:widowControl/>
        <w:spacing w:line="380" w:lineRule="exact"/>
        <w:ind w:right="119" w:firstLineChars="357" w:firstLine="750"/>
        <w:jc w:val="left"/>
        <w:rPr>
          <w:rFonts w:cs="Tahoma"/>
          <w:color w:val="000000"/>
          <w:kern w:val="0"/>
          <w:szCs w:val="21"/>
        </w:rPr>
      </w:pPr>
      <w:r w:rsidRPr="008014C5">
        <w:rPr>
          <w:rFonts w:cs="Tahoma" w:hint="eastAsia"/>
          <w:color w:val="000000"/>
          <w:kern w:val="0"/>
          <w:szCs w:val="21"/>
        </w:rPr>
        <w:t xml:space="preserve"> {  int </w:t>
      </w:r>
      <w:r w:rsidRPr="008014C5">
        <w:rPr>
          <w:rFonts w:cs="Tahoma"/>
          <w:color w:val="000000"/>
          <w:kern w:val="0"/>
          <w:szCs w:val="21"/>
        </w:rPr>
        <w:t>score[10],max,min,sum;</w:t>
      </w:r>
    </w:p>
    <w:p w14:paraId="25190702" w14:textId="77777777" w:rsidR="00C65514" w:rsidRPr="008014C5" w:rsidRDefault="00C65514" w:rsidP="00C65514">
      <w:pPr>
        <w:widowControl/>
        <w:spacing w:line="380" w:lineRule="exact"/>
        <w:ind w:right="119" w:firstLineChars="357" w:firstLine="750"/>
        <w:jc w:val="left"/>
        <w:rPr>
          <w:rFonts w:cs="Tahoma"/>
          <w:color w:val="000000"/>
          <w:kern w:val="0"/>
          <w:szCs w:val="21"/>
        </w:rPr>
      </w:pPr>
      <w:r w:rsidRPr="008014C5">
        <w:rPr>
          <w:rFonts w:cs="Tahoma" w:hint="eastAsia"/>
          <w:color w:val="000000"/>
          <w:kern w:val="0"/>
          <w:szCs w:val="21"/>
        </w:rPr>
        <w:t xml:space="preserve">    </w:t>
      </w:r>
      <w:r w:rsidRPr="008014C5">
        <w:rPr>
          <w:rFonts w:cs="Tahoma"/>
          <w:color w:val="000000"/>
          <w:kern w:val="0"/>
          <w:szCs w:val="21"/>
        </w:rPr>
        <w:t xml:space="preserve">float aver; </w:t>
      </w:r>
    </w:p>
    <w:p w14:paraId="4C2E970A" w14:textId="77777777" w:rsidR="00C65514" w:rsidRPr="008014C5" w:rsidRDefault="00C65514" w:rsidP="00C65514">
      <w:pPr>
        <w:widowControl/>
        <w:spacing w:line="380" w:lineRule="exact"/>
        <w:ind w:right="119" w:firstLineChars="357" w:firstLine="750"/>
        <w:jc w:val="left"/>
        <w:rPr>
          <w:rFonts w:cs="Tahoma"/>
          <w:color w:val="000000"/>
          <w:kern w:val="0"/>
          <w:szCs w:val="21"/>
        </w:rPr>
      </w:pPr>
      <w:r w:rsidRPr="008014C5">
        <w:rPr>
          <w:rFonts w:cs="Tahoma" w:hint="eastAsia"/>
          <w:color w:val="000000"/>
          <w:kern w:val="0"/>
          <w:szCs w:val="21"/>
        </w:rPr>
        <w:tab/>
        <w:t xml:space="preserve">   input(score, 10); //</w:t>
      </w:r>
      <w:r w:rsidRPr="008014C5">
        <w:rPr>
          <w:rFonts w:cs="Tahoma" w:hint="eastAsia"/>
          <w:color w:val="000000"/>
          <w:kern w:val="0"/>
          <w:szCs w:val="21"/>
        </w:rPr>
        <w:t>输入</w:t>
      </w:r>
      <w:r w:rsidRPr="008014C5">
        <w:rPr>
          <w:rFonts w:cs="Tahoma" w:hint="eastAsia"/>
          <w:color w:val="000000"/>
          <w:kern w:val="0"/>
          <w:szCs w:val="21"/>
        </w:rPr>
        <w:t>10</w:t>
      </w:r>
      <w:r w:rsidRPr="008014C5">
        <w:rPr>
          <w:rFonts w:cs="Tahoma" w:hint="eastAsia"/>
          <w:color w:val="000000"/>
          <w:kern w:val="0"/>
          <w:szCs w:val="21"/>
        </w:rPr>
        <w:t>个评委的评分</w:t>
      </w:r>
    </w:p>
    <w:p w14:paraId="32654721" w14:textId="77777777" w:rsidR="00C65514" w:rsidRPr="008014C5" w:rsidRDefault="00C65514" w:rsidP="00C65514">
      <w:pPr>
        <w:widowControl/>
        <w:spacing w:line="380" w:lineRule="exact"/>
        <w:ind w:right="119" w:firstLineChars="357" w:firstLine="750"/>
        <w:jc w:val="left"/>
        <w:rPr>
          <w:rFonts w:cs="Tahoma"/>
          <w:color w:val="000000"/>
          <w:kern w:val="0"/>
          <w:szCs w:val="21"/>
        </w:rPr>
      </w:pPr>
      <w:r w:rsidRPr="008014C5">
        <w:rPr>
          <w:rFonts w:cs="Tahoma" w:hint="eastAsia"/>
          <w:color w:val="000000"/>
          <w:kern w:val="0"/>
          <w:szCs w:val="21"/>
        </w:rPr>
        <w:t xml:space="preserve">    sum=ssum(score,10); //</w:t>
      </w:r>
      <w:r w:rsidRPr="008014C5">
        <w:rPr>
          <w:rFonts w:cs="Tahoma" w:hint="eastAsia"/>
          <w:color w:val="000000"/>
          <w:kern w:val="0"/>
          <w:szCs w:val="21"/>
        </w:rPr>
        <w:t>计算</w:t>
      </w:r>
      <w:r w:rsidRPr="008014C5">
        <w:rPr>
          <w:rFonts w:cs="Tahoma" w:hint="eastAsia"/>
          <w:color w:val="000000"/>
          <w:kern w:val="0"/>
          <w:szCs w:val="21"/>
        </w:rPr>
        <w:t>10</w:t>
      </w:r>
      <w:r w:rsidRPr="008014C5">
        <w:rPr>
          <w:rFonts w:cs="Tahoma" w:hint="eastAsia"/>
          <w:color w:val="000000"/>
          <w:kern w:val="0"/>
          <w:szCs w:val="21"/>
        </w:rPr>
        <w:t>个评委的评分之和</w:t>
      </w:r>
    </w:p>
    <w:p w14:paraId="7266976D" w14:textId="77777777" w:rsidR="00C65514" w:rsidRPr="008014C5" w:rsidRDefault="00C65514" w:rsidP="00C65514">
      <w:pPr>
        <w:widowControl/>
        <w:spacing w:line="380" w:lineRule="exact"/>
        <w:ind w:right="119" w:firstLineChars="357" w:firstLine="750"/>
        <w:jc w:val="left"/>
        <w:rPr>
          <w:rFonts w:cs="Tahoma"/>
          <w:color w:val="000000"/>
          <w:kern w:val="0"/>
          <w:szCs w:val="21"/>
        </w:rPr>
      </w:pPr>
      <w:r w:rsidRPr="008014C5">
        <w:rPr>
          <w:rFonts w:cs="Tahoma" w:hint="eastAsia"/>
          <w:color w:val="000000"/>
          <w:kern w:val="0"/>
          <w:szCs w:val="21"/>
        </w:rPr>
        <w:t xml:space="preserve">    max=smax(score,10); //</w:t>
      </w:r>
      <w:r w:rsidRPr="008014C5">
        <w:rPr>
          <w:rFonts w:cs="Tahoma" w:hint="eastAsia"/>
          <w:color w:val="000000"/>
          <w:kern w:val="0"/>
          <w:szCs w:val="21"/>
        </w:rPr>
        <w:t>计算最高分</w:t>
      </w:r>
    </w:p>
    <w:p w14:paraId="64CC13A7" w14:textId="77777777" w:rsidR="00C65514" w:rsidRPr="008014C5" w:rsidRDefault="00C65514" w:rsidP="00C65514">
      <w:pPr>
        <w:widowControl/>
        <w:spacing w:line="380" w:lineRule="exact"/>
        <w:ind w:right="119" w:firstLineChars="357" w:firstLine="750"/>
        <w:jc w:val="left"/>
        <w:rPr>
          <w:rFonts w:cs="Tahoma"/>
          <w:color w:val="000000"/>
          <w:kern w:val="0"/>
          <w:szCs w:val="21"/>
        </w:rPr>
      </w:pPr>
      <w:r w:rsidRPr="008014C5">
        <w:rPr>
          <w:rFonts w:cs="Tahoma" w:hint="eastAsia"/>
          <w:color w:val="000000"/>
          <w:kern w:val="0"/>
          <w:szCs w:val="21"/>
        </w:rPr>
        <w:t xml:space="preserve">    min=smin(score,10); //</w:t>
      </w:r>
      <w:r w:rsidRPr="008014C5">
        <w:rPr>
          <w:rFonts w:cs="Tahoma" w:hint="eastAsia"/>
          <w:color w:val="000000"/>
          <w:kern w:val="0"/>
          <w:szCs w:val="21"/>
        </w:rPr>
        <w:t>计算最低分</w:t>
      </w:r>
    </w:p>
    <w:p w14:paraId="041ACC9B" w14:textId="77777777" w:rsidR="00C65514" w:rsidRPr="008014C5" w:rsidRDefault="00C65514" w:rsidP="00C65514">
      <w:pPr>
        <w:widowControl/>
        <w:spacing w:line="380" w:lineRule="exact"/>
        <w:ind w:right="119" w:firstLineChars="357" w:firstLine="750"/>
        <w:jc w:val="left"/>
        <w:rPr>
          <w:rFonts w:cs="Tahoma"/>
          <w:color w:val="000000"/>
          <w:kern w:val="0"/>
          <w:szCs w:val="21"/>
        </w:rPr>
      </w:pPr>
      <w:r w:rsidRPr="008014C5">
        <w:rPr>
          <w:rFonts w:cs="Tahoma" w:hint="eastAsia"/>
          <w:color w:val="000000"/>
          <w:kern w:val="0"/>
          <w:szCs w:val="21"/>
        </w:rPr>
        <w:lastRenderedPageBreak/>
        <w:t xml:space="preserve">    aver=(sum-max-min)*1.0/(10-2); //</w:t>
      </w:r>
      <w:r w:rsidRPr="008014C5">
        <w:rPr>
          <w:rFonts w:cs="Tahoma" w:hint="eastAsia"/>
          <w:color w:val="000000"/>
          <w:kern w:val="0"/>
          <w:szCs w:val="21"/>
        </w:rPr>
        <w:t>计算学生的最终得分</w:t>
      </w:r>
    </w:p>
    <w:p w14:paraId="13280F1B" w14:textId="77777777" w:rsidR="00C65514" w:rsidRPr="008014C5" w:rsidRDefault="00C65514" w:rsidP="00C65514">
      <w:pPr>
        <w:widowControl/>
        <w:spacing w:line="380" w:lineRule="exact"/>
        <w:ind w:right="119" w:firstLineChars="357" w:firstLine="750"/>
        <w:jc w:val="left"/>
        <w:rPr>
          <w:rFonts w:cs="Tahoma"/>
          <w:color w:val="000000"/>
          <w:kern w:val="0"/>
          <w:szCs w:val="21"/>
        </w:rPr>
      </w:pPr>
      <w:r w:rsidRPr="008014C5">
        <w:rPr>
          <w:rFonts w:cs="Tahoma" w:hint="eastAsia"/>
          <w:color w:val="000000"/>
          <w:kern w:val="0"/>
          <w:szCs w:val="21"/>
        </w:rPr>
        <w:t xml:space="preserve">    printf(</w:t>
      </w:r>
      <w:r w:rsidRPr="008014C5">
        <w:rPr>
          <w:color w:val="000000"/>
        </w:rPr>
        <w:t>"</w:t>
      </w:r>
      <w:r w:rsidRPr="008014C5">
        <w:rPr>
          <w:rFonts w:cs="Tahoma" w:hint="eastAsia"/>
          <w:color w:val="000000"/>
          <w:kern w:val="0"/>
          <w:szCs w:val="21"/>
        </w:rPr>
        <w:t>%f\n</w:t>
      </w:r>
      <w:r w:rsidRPr="008014C5">
        <w:rPr>
          <w:color w:val="000000"/>
        </w:rPr>
        <w:t>"</w:t>
      </w:r>
      <w:r w:rsidRPr="008014C5">
        <w:rPr>
          <w:rFonts w:cs="Tahoma" w:hint="eastAsia"/>
          <w:color w:val="000000"/>
          <w:kern w:val="0"/>
          <w:szCs w:val="21"/>
        </w:rPr>
        <w:t>,aver); //</w:t>
      </w:r>
      <w:r w:rsidRPr="008014C5">
        <w:rPr>
          <w:rFonts w:cs="Tahoma" w:hint="eastAsia"/>
          <w:color w:val="000000"/>
          <w:kern w:val="0"/>
          <w:szCs w:val="21"/>
        </w:rPr>
        <w:t>输出学生的最终得分</w:t>
      </w:r>
    </w:p>
    <w:p w14:paraId="02D84C83" w14:textId="77777777" w:rsidR="00C65514" w:rsidRDefault="00C65514" w:rsidP="00C65514">
      <w:pPr>
        <w:widowControl/>
        <w:spacing w:line="380" w:lineRule="exact"/>
        <w:ind w:right="119" w:firstLineChars="457" w:firstLine="960"/>
        <w:jc w:val="left"/>
        <w:rPr>
          <w:rFonts w:cs="Tahoma"/>
          <w:color w:val="000000"/>
          <w:kern w:val="0"/>
          <w:szCs w:val="21"/>
        </w:rPr>
      </w:pPr>
      <w:r w:rsidRPr="008014C5">
        <w:rPr>
          <w:rFonts w:cs="Tahoma" w:hint="eastAsia"/>
          <w:color w:val="000000"/>
          <w:kern w:val="0"/>
          <w:szCs w:val="21"/>
        </w:rPr>
        <w:t>}</w:t>
      </w:r>
    </w:p>
    <w:p w14:paraId="3EFBFEED" w14:textId="77777777" w:rsidR="00C65514" w:rsidRPr="001576EC" w:rsidRDefault="00C65514" w:rsidP="00C65514">
      <w:pPr>
        <w:pStyle w:val="a3"/>
        <w:tabs>
          <w:tab w:val="left" w:pos="945"/>
        </w:tabs>
        <w:ind w:left="780" w:firstLineChars="0" w:firstLine="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答案</w:t>
      </w:r>
    </w:p>
    <w:p w14:paraId="646FB2EC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>void input(int s[], int n)   --------------------------------------  1</w:t>
      </w:r>
      <w:r w:rsidRPr="001576EC">
        <w:rPr>
          <w:rFonts w:ascii="Times New Roman"/>
          <w:szCs w:val="21"/>
        </w:rPr>
        <w:t>分</w:t>
      </w:r>
    </w:p>
    <w:p w14:paraId="2C2FFD00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>{</w:t>
      </w:r>
    </w:p>
    <w:p w14:paraId="4809A6BE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ab/>
        <w:t>int i;   -----------------------------------------------------------  1</w:t>
      </w:r>
      <w:r w:rsidRPr="001576EC">
        <w:rPr>
          <w:rFonts w:ascii="Times New Roman"/>
          <w:szCs w:val="21"/>
        </w:rPr>
        <w:t>分</w:t>
      </w:r>
    </w:p>
    <w:p w14:paraId="354E9447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ab/>
        <w:t>for(i=0;i&lt;n; i++) scanf("%d",&amp;s[i]);</w:t>
      </w:r>
      <w:r w:rsidRPr="001576EC">
        <w:rPr>
          <w:rFonts w:ascii="Times New Roman" w:hAnsi="Times New Roman"/>
          <w:szCs w:val="21"/>
        </w:rPr>
        <w:tab/>
        <w:t xml:space="preserve">  ------------------  1</w:t>
      </w:r>
      <w:r w:rsidRPr="001576EC">
        <w:rPr>
          <w:rFonts w:ascii="Times New Roman"/>
          <w:szCs w:val="21"/>
        </w:rPr>
        <w:t>分</w:t>
      </w:r>
    </w:p>
    <w:p w14:paraId="229B25B0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>}</w:t>
      </w:r>
    </w:p>
    <w:p w14:paraId="350185C3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</w:p>
    <w:p w14:paraId="167565DB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>int ssum(int s[], int n)   ----------------------------------------  1</w:t>
      </w:r>
      <w:r w:rsidRPr="001576EC">
        <w:rPr>
          <w:rFonts w:ascii="Times New Roman"/>
          <w:szCs w:val="21"/>
        </w:rPr>
        <w:t>分</w:t>
      </w:r>
    </w:p>
    <w:p w14:paraId="30D13822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>{</w:t>
      </w:r>
    </w:p>
    <w:p w14:paraId="65634551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ab/>
        <w:t>int st=0,i;   -----------------------------------------------------  1</w:t>
      </w:r>
      <w:r w:rsidRPr="001576EC">
        <w:rPr>
          <w:rFonts w:ascii="Times New Roman"/>
          <w:szCs w:val="21"/>
        </w:rPr>
        <w:t>分</w:t>
      </w:r>
    </w:p>
    <w:p w14:paraId="2C6733E1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ab/>
        <w:t>for(i=0; i&lt;n; i++) st+=s[i];   ---------------------------------  1</w:t>
      </w:r>
      <w:r w:rsidRPr="001576EC">
        <w:rPr>
          <w:rFonts w:ascii="Times New Roman"/>
          <w:szCs w:val="21"/>
        </w:rPr>
        <w:t>分</w:t>
      </w:r>
    </w:p>
    <w:p w14:paraId="0E3E1775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ab/>
        <w:t>return st;   ------------------------------------------------------  1</w:t>
      </w:r>
      <w:r w:rsidRPr="001576EC">
        <w:rPr>
          <w:rFonts w:ascii="Times New Roman"/>
          <w:szCs w:val="21"/>
        </w:rPr>
        <w:t>分</w:t>
      </w:r>
    </w:p>
    <w:p w14:paraId="7F169960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>}</w:t>
      </w:r>
    </w:p>
    <w:p w14:paraId="2106E8B8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</w:p>
    <w:p w14:paraId="211AA39A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>int smax(int s[], int n)   ----------------------------------------  1</w:t>
      </w:r>
      <w:r w:rsidRPr="001576EC">
        <w:rPr>
          <w:rFonts w:ascii="Times New Roman"/>
          <w:szCs w:val="21"/>
        </w:rPr>
        <w:t>分</w:t>
      </w:r>
    </w:p>
    <w:p w14:paraId="16030CBC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>{</w:t>
      </w:r>
    </w:p>
    <w:p w14:paraId="0E0C4E35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ab/>
        <w:t xml:space="preserve">int m, i;   </w:t>
      </w:r>
    </w:p>
    <w:p w14:paraId="09210CCB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ab/>
        <w:t>m=s[0];   -------------------------------------------------------  1</w:t>
      </w:r>
      <w:r w:rsidRPr="001576EC">
        <w:rPr>
          <w:rFonts w:ascii="Times New Roman"/>
          <w:szCs w:val="21"/>
        </w:rPr>
        <w:t>分</w:t>
      </w:r>
    </w:p>
    <w:p w14:paraId="53F46A70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ab/>
        <w:t>for(i=1;i&lt;n;i++)  { if(m&lt;s[i]) m=s[i];}   -----------------  1</w:t>
      </w:r>
      <w:r w:rsidRPr="001576EC">
        <w:rPr>
          <w:rFonts w:ascii="Times New Roman"/>
          <w:szCs w:val="21"/>
        </w:rPr>
        <w:t>分</w:t>
      </w:r>
    </w:p>
    <w:p w14:paraId="62A42859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ab/>
      </w:r>
      <w:r w:rsidRPr="001576EC">
        <w:rPr>
          <w:rFonts w:ascii="Times New Roman" w:hAnsi="Times New Roman"/>
          <w:szCs w:val="21"/>
        </w:rPr>
        <w:t>return m;   ------------------------------------------------  1</w:t>
      </w:r>
      <w:r w:rsidRPr="001576EC">
        <w:rPr>
          <w:rFonts w:ascii="Times New Roman"/>
          <w:szCs w:val="21"/>
        </w:rPr>
        <w:t>分</w:t>
      </w:r>
    </w:p>
    <w:p w14:paraId="4EACBA1E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>}</w:t>
      </w:r>
    </w:p>
    <w:p w14:paraId="536CFE4B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</w:p>
    <w:p w14:paraId="17646495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>int smin(int s[], int n)   -----------------------------------------  1</w:t>
      </w:r>
      <w:r w:rsidRPr="001576EC">
        <w:rPr>
          <w:rFonts w:ascii="Times New Roman"/>
          <w:szCs w:val="21"/>
        </w:rPr>
        <w:t>分</w:t>
      </w:r>
    </w:p>
    <w:p w14:paraId="017359BC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>{</w:t>
      </w:r>
    </w:p>
    <w:p w14:paraId="41463E37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ab/>
        <w:t xml:space="preserve">int m, i;  </w:t>
      </w:r>
    </w:p>
    <w:p w14:paraId="3ECD914F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ab/>
        <w:t>m=s[0];   --------------------------------------------------------  1</w:t>
      </w:r>
      <w:r w:rsidRPr="001576EC">
        <w:rPr>
          <w:rFonts w:ascii="Times New Roman"/>
          <w:szCs w:val="21"/>
        </w:rPr>
        <w:t>分</w:t>
      </w:r>
    </w:p>
    <w:p w14:paraId="6F4C5405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ab/>
        <w:t>for(i=1;i&lt;n;i++) { if(m&gt;s[i]) m=s[i]; }  ---------------------  1</w:t>
      </w:r>
      <w:r w:rsidRPr="001576EC">
        <w:rPr>
          <w:rFonts w:ascii="Times New Roman"/>
          <w:szCs w:val="21"/>
        </w:rPr>
        <w:t>分</w:t>
      </w:r>
    </w:p>
    <w:p w14:paraId="5E40393A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ab/>
        <w:t>return m;   ------------------------------------------------------  1</w:t>
      </w:r>
      <w:r w:rsidRPr="001576EC">
        <w:rPr>
          <w:rFonts w:ascii="Times New Roman"/>
          <w:szCs w:val="21"/>
        </w:rPr>
        <w:t>分</w:t>
      </w:r>
    </w:p>
    <w:p w14:paraId="60E0582F" w14:textId="77777777" w:rsidR="00C65514" w:rsidRPr="001576EC" w:rsidRDefault="00C65514" w:rsidP="00C65514">
      <w:pPr>
        <w:pStyle w:val="a3"/>
        <w:ind w:left="525" w:firstLineChars="100" w:firstLine="210"/>
        <w:rPr>
          <w:rFonts w:ascii="Times New Roman" w:hAnsi="Times New Roman"/>
          <w:szCs w:val="21"/>
        </w:rPr>
      </w:pPr>
      <w:r w:rsidRPr="001576EC">
        <w:rPr>
          <w:rFonts w:ascii="Times New Roman" w:hAnsi="Times New Roman"/>
          <w:szCs w:val="21"/>
        </w:rPr>
        <w:t>}</w:t>
      </w:r>
    </w:p>
    <w:p w14:paraId="19A3F56B" w14:textId="77777777" w:rsidR="00C65514" w:rsidRPr="008014C5" w:rsidRDefault="00C65514" w:rsidP="00C65514">
      <w:pPr>
        <w:widowControl/>
        <w:spacing w:line="380" w:lineRule="exact"/>
        <w:ind w:right="119" w:firstLineChars="457" w:firstLine="960"/>
        <w:jc w:val="left"/>
        <w:rPr>
          <w:rFonts w:cs="Tahoma"/>
          <w:color w:val="000000"/>
          <w:kern w:val="0"/>
          <w:szCs w:val="21"/>
        </w:rPr>
      </w:pPr>
    </w:p>
    <w:p w14:paraId="420AC464" w14:textId="77777777" w:rsidR="004D31FD" w:rsidRPr="004D31FD" w:rsidRDefault="00C65514" w:rsidP="002330FA">
      <w:pPr>
        <w:spacing w:line="490" w:lineRule="exact"/>
        <w:jc w:val="center"/>
        <w:rPr>
          <w:rFonts w:ascii="宋体" w:eastAsia="宋体"/>
          <w:kern w:val="0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5C40582" wp14:editId="5C142743">
                <wp:simplePos x="0" y="0"/>
                <wp:positionH relativeFrom="column">
                  <wp:posOffset>3937000</wp:posOffset>
                </wp:positionH>
                <wp:positionV relativeFrom="paragraph">
                  <wp:posOffset>-4739005</wp:posOffset>
                </wp:positionV>
                <wp:extent cx="111125" cy="0"/>
                <wp:effectExtent l="6350" t="5080" r="6350" b="13970"/>
                <wp:wrapSquare wrapText="bothSides"/>
                <wp:docPr id="1" name="直接连接符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112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6165CBE" id="直接连接符 1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0pt,-373.15pt" to="318.75pt,-37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" strokeweight=".5pt">
                <w10:wrap type="square"/>
              </v:line>
            </w:pict>
          </mc:Fallback>
        </mc:AlternateContent>
      </w:r>
      <w:r w:rsidRPr="004D31FD">
        <w:rPr>
          <w:rFonts w:ascii="宋体" w:eastAsia="宋体"/>
          <w:kern w:val="0"/>
          <w:sz w:val="24"/>
          <w:szCs w:val="24"/>
        </w:rPr>
        <w:t xml:space="preserve"> </w:t>
      </w:r>
    </w:p>
    <w:p w14:paraId="321D04D9" w14:textId="77777777" w:rsidR="00C20B9F" w:rsidRPr="00C20B9F" w:rsidRDefault="00C20B9F" w:rsidP="0087055F">
      <w:pPr>
        <w:rPr>
          <w:rFonts w:asciiTheme="minorEastAsia" w:hAnsiTheme="minorEastAsia" w:cs="Times New Roman"/>
          <w:b/>
          <w:bCs/>
          <w:szCs w:val="21"/>
        </w:rPr>
      </w:pPr>
      <w:r w:rsidRPr="00C20B9F">
        <w:rPr>
          <w:rFonts w:asciiTheme="minorEastAsia" w:hAnsiTheme="minorEastAsia" w:cs="Times New Roman" w:hint="eastAsia"/>
          <w:b/>
          <w:bCs/>
          <w:szCs w:val="21"/>
        </w:rPr>
        <w:t>其它程序：</w:t>
      </w:r>
    </w:p>
    <w:p w14:paraId="1E4FCE7A" w14:textId="77777777" w:rsidR="0087055F" w:rsidRPr="00FB4877" w:rsidRDefault="00C20B9F" w:rsidP="0087055F">
      <w:pPr>
        <w:pStyle w:val="a3"/>
        <w:numPr>
          <w:ilvl w:val="0"/>
          <w:numId w:val="5"/>
        </w:numPr>
        <w:ind w:firstLineChars="0"/>
        <w:rPr>
          <w:rFonts w:asciiTheme="minorEastAsia" w:hAnsiTheme="minorEastAsia" w:cs="Times New Roman"/>
          <w:bCs/>
          <w:szCs w:val="21"/>
        </w:rPr>
      </w:pPr>
      <w:r w:rsidRPr="00FB4877">
        <w:rPr>
          <w:rFonts w:asciiTheme="minorEastAsia" w:hAnsiTheme="minorEastAsia" w:cs="Times New Roman" w:hint="eastAsia"/>
          <w:bCs/>
          <w:szCs w:val="21"/>
        </w:rPr>
        <w:t>求三角形面积</w:t>
      </w:r>
    </w:p>
    <w:p w14:paraId="76B0E965" w14:textId="77777777" w:rsidR="0087055F" w:rsidRPr="00FB4877" w:rsidRDefault="0087055F" w:rsidP="0087055F">
      <w:pPr>
        <w:pStyle w:val="a3"/>
        <w:numPr>
          <w:ilvl w:val="0"/>
          <w:numId w:val="5"/>
        </w:numPr>
        <w:ind w:firstLineChars="0"/>
        <w:rPr>
          <w:rFonts w:asciiTheme="minorEastAsia" w:hAnsiTheme="minorEastAsia" w:cs="Times New Roman"/>
          <w:bCs/>
          <w:szCs w:val="21"/>
        </w:rPr>
      </w:pPr>
      <w:r w:rsidRPr="00FB4877">
        <w:rPr>
          <w:rFonts w:asciiTheme="minorEastAsia" w:hAnsiTheme="minorEastAsia" w:cs="Times New Roman" w:hint="eastAsia"/>
          <w:bCs/>
          <w:szCs w:val="21"/>
        </w:rPr>
        <w:t>判断一个数是几的倍数问题。如奇偶数</w:t>
      </w:r>
    </w:p>
    <w:p w14:paraId="7BF6C80A" w14:textId="77777777" w:rsidR="0087055F" w:rsidRPr="00FB4877" w:rsidRDefault="0087055F" w:rsidP="0087055F">
      <w:pPr>
        <w:pStyle w:val="a3"/>
        <w:numPr>
          <w:ilvl w:val="0"/>
          <w:numId w:val="5"/>
        </w:numPr>
        <w:ind w:firstLineChars="0"/>
        <w:rPr>
          <w:rFonts w:asciiTheme="minorEastAsia" w:hAnsiTheme="minorEastAsia" w:cs="Times New Roman"/>
          <w:bCs/>
          <w:szCs w:val="21"/>
        </w:rPr>
      </w:pPr>
      <w:r w:rsidRPr="00FB4877">
        <w:rPr>
          <w:rFonts w:asciiTheme="minorEastAsia" w:hAnsiTheme="minorEastAsia" w:cs="Times New Roman" w:hint="eastAsia"/>
          <w:bCs/>
          <w:szCs w:val="21"/>
        </w:rPr>
        <w:t>模拟计算器</w:t>
      </w:r>
    </w:p>
    <w:p w14:paraId="45652DAE" w14:textId="77777777" w:rsidR="0087055F" w:rsidRPr="00FB4877" w:rsidRDefault="00C20B9F" w:rsidP="0087055F">
      <w:pPr>
        <w:pStyle w:val="a3"/>
        <w:numPr>
          <w:ilvl w:val="0"/>
          <w:numId w:val="5"/>
        </w:numPr>
        <w:ind w:firstLineChars="0"/>
        <w:rPr>
          <w:rFonts w:asciiTheme="minorEastAsia" w:hAnsiTheme="minorEastAsia" w:cs="Times New Roman"/>
          <w:bCs/>
          <w:szCs w:val="21"/>
        </w:rPr>
      </w:pPr>
      <w:r w:rsidRPr="00FB4877">
        <w:rPr>
          <w:rFonts w:asciiTheme="minorEastAsia" w:hAnsiTheme="minorEastAsia" w:cs="Times New Roman" w:hint="eastAsia"/>
          <w:bCs/>
          <w:szCs w:val="21"/>
        </w:rPr>
        <w:t>求一元二次方程根</w:t>
      </w:r>
    </w:p>
    <w:p w14:paraId="55964467" w14:textId="77777777" w:rsidR="0087055F" w:rsidRPr="00FB4877" w:rsidRDefault="0087055F" w:rsidP="0087055F">
      <w:pPr>
        <w:pStyle w:val="a3"/>
        <w:numPr>
          <w:ilvl w:val="0"/>
          <w:numId w:val="5"/>
        </w:numPr>
        <w:ind w:firstLineChars="0"/>
        <w:rPr>
          <w:rFonts w:asciiTheme="minorEastAsia" w:hAnsiTheme="minorEastAsia" w:cs="Times New Roman"/>
          <w:bCs/>
          <w:szCs w:val="21"/>
        </w:rPr>
      </w:pPr>
      <w:r w:rsidRPr="00FB4877">
        <w:rPr>
          <w:rFonts w:asciiTheme="minorEastAsia" w:hAnsiTheme="minorEastAsia" w:cs="Times New Roman" w:hint="eastAsia"/>
          <w:bCs/>
          <w:szCs w:val="21"/>
        </w:rPr>
        <w:t>闰年有关的问题</w:t>
      </w:r>
    </w:p>
    <w:p w14:paraId="00CAF53E" w14:textId="77777777" w:rsidR="00F64279" w:rsidRPr="00F64279" w:rsidRDefault="005B5C25" w:rsidP="00F64279">
      <w:pPr>
        <w:pStyle w:val="a3"/>
        <w:numPr>
          <w:ilvl w:val="0"/>
          <w:numId w:val="5"/>
        </w:numPr>
        <w:ind w:firstLineChars="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求</w:t>
      </w:r>
      <w:r w:rsidR="00F64279" w:rsidRPr="00F64279">
        <w:rPr>
          <w:rFonts w:asciiTheme="minorEastAsia" w:hAnsiTheme="minorEastAsia" w:hint="eastAsia"/>
          <w:szCs w:val="21"/>
        </w:rPr>
        <w:t>e</w:t>
      </w:r>
      <w:r w:rsidR="00F64279" w:rsidRPr="00F64279">
        <w:rPr>
          <w:rFonts w:asciiTheme="minorEastAsia" w:hAnsiTheme="minorEastAsia" w:hint="eastAsia"/>
          <w:szCs w:val="21"/>
          <w:vertAlign w:val="superscript"/>
        </w:rPr>
        <w:t xml:space="preserve">x </w:t>
      </w:r>
      <w:r w:rsidR="00F64279" w:rsidRPr="00F64279">
        <w:rPr>
          <w:rFonts w:asciiTheme="minorEastAsia" w:hAnsiTheme="minorEastAsia" w:hint="eastAsia"/>
          <w:szCs w:val="21"/>
        </w:rPr>
        <w:t>等</w:t>
      </w:r>
    </w:p>
    <w:p w14:paraId="052F0C7D" w14:textId="77777777" w:rsidR="00F64279" w:rsidRPr="00F64279" w:rsidRDefault="00F64279" w:rsidP="00F64279">
      <w:pPr>
        <w:pStyle w:val="a3"/>
        <w:numPr>
          <w:ilvl w:val="0"/>
          <w:numId w:val="5"/>
        </w:numPr>
        <w:ind w:firstLineChars="0"/>
        <w:rPr>
          <w:rFonts w:asciiTheme="minorEastAsia" w:hAnsiTheme="minorEastAsia" w:cs="Times New Roman"/>
          <w:bCs/>
          <w:szCs w:val="21"/>
        </w:rPr>
      </w:pPr>
      <w:r w:rsidRPr="00F64279">
        <w:rPr>
          <w:rFonts w:asciiTheme="minorEastAsia" w:hAnsiTheme="minorEastAsia" w:hint="eastAsia"/>
          <w:bCs/>
          <w:szCs w:val="21"/>
        </w:rPr>
        <w:t>输入一行字符，统计其中的数字字符、大写字母、小写字母、空格、其他字符分别有多少个。</w:t>
      </w:r>
    </w:p>
    <w:p w14:paraId="78FEDD64" w14:textId="77777777" w:rsidR="00F64279" w:rsidRPr="00F64279" w:rsidRDefault="00F64279" w:rsidP="00F64279">
      <w:pPr>
        <w:pStyle w:val="a3"/>
        <w:numPr>
          <w:ilvl w:val="0"/>
          <w:numId w:val="5"/>
        </w:numPr>
        <w:ind w:firstLineChars="0"/>
        <w:rPr>
          <w:rFonts w:asciiTheme="minorEastAsia" w:hAnsiTheme="minorEastAsia"/>
          <w:bCs/>
          <w:szCs w:val="21"/>
        </w:rPr>
      </w:pPr>
      <w:r w:rsidRPr="00F64279">
        <w:rPr>
          <w:rFonts w:asciiTheme="minorEastAsia" w:hAnsiTheme="minorEastAsia" w:cs="Times New Roman" w:hint="eastAsia"/>
          <w:bCs/>
          <w:szCs w:val="21"/>
        </w:rPr>
        <w:t>求</w:t>
      </w:r>
      <w:r w:rsidRPr="00F64279">
        <w:rPr>
          <w:rFonts w:asciiTheme="minorEastAsia" w:hAnsiTheme="minorEastAsia" w:hint="eastAsia"/>
          <w:bCs/>
          <w:szCs w:val="21"/>
        </w:rPr>
        <w:t>完全数</w:t>
      </w:r>
      <w:r w:rsidR="00385120">
        <w:rPr>
          <w:rFonts w:asciiTheme="minorEastAsia" w:hAnsiTheme="minorEastAsia" w:hint="eastAsia"/>
          <w:bCs/>
          <w:szCs w:val="21"/>
        </w:rPr>
        <w:t>（</w:t>
      </w:r>
      <w:r w:rsidR="00385120">
        <w:rPr>
          <w:rFonts w:ascii="Arial" w:hAnsi="Arial" w:cs="Arial"/>
          <w:color w:val="333333"/>
          <w:sz w:val="20"/>
          <w:szCs w:val="20"/>
          <w:shd w:val="clear" w:color="auto" w:fill="FFFFFF"/>
        </w:rPr>
        <w:t>就是它除了本身以外的因数和等于其本身</w:t>
      </w:r>
      <w:r w:rsidR="00385120"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）</w:t>
      </w:r>
    </w:p>
    <w:p w14:paraId="648043B0" w14:textId="77777777" w:rsidR="00F64279" w:rsidRPr="00511664" w:rsidRDefault="00F64279" w:rsidP="00900ECB">
      <w:pPr>
        <w:pStyle w:val="a3"/>
        <w:ind w:left="420" w:firstLineChars="0" w:firstLine="0"/>
        <w:jc w:val="left"/>
      </w:pPr>
    </w:p>
    <w:p w14:paraId="27B1A95B" w14:textId="77777777" w:rsidR="0074591E" w:rsidRPr="00F64279" w:rsidRDefault="0074591E" w:rsidP="0074591E">
      <w:pPr>
        <w:pStyle w:val="a3"/>
        <w:ind w:left="360" w:firstLineChars="0" w:firstLine="0"/>
      </w:pPr>
    </w:p>
    <w:sectPr w:rsidR="0074591E" w:rsidRPr="00F64279" w:rsidSect="0035556B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211F2B9" w14:textId="77777777" w:rsidR="00DF3ECE" w:rsidRDefault="00DF3ECE" w:rsidP="00C65514">
      <w:r>
        <w:separator/>
      </w:r>
    </w:p>
  </w:endnote>
  <w:endnote w:type="continuationSeparator" w:id="0">
    <w:p w14:paraId="0679EAEE" w14:textId="77777777" w:rsidR="00DF3ECE" w:rsidRDefault="00DF3ECE" w:rsidP="00C655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NewRomanPSMT">
    <w:altName w:val="等线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D98173C" w14:textId="77777777" w:rsidR="00DF3ECE" w:rsidRDefault="00DF3ECE" w:rsidP="00C65514">
      <w:r>
        <w:separator/>
      </w:r>
    </w:p>
  </w:footnote>
  <w:footnote w:type="continuationSeparator" w:id="0">
    <w:p w14:paraId="6A10BAAD" w14:textId="77777777" w:rsidR="00DF3ECE" w:rsidRDefault="00DF3ECE" w:rsidP="00C6551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5D208D"/>
    <w:multiLevelType w:val="hybridMultilevel"/>
    <w:tmpl w:val="DED41F44"/>
    <w:lvl w:ilvl="0" w:tplc="88162190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18AE7468"/>
    <w:multiLevelType w:val="hybridMultilevel"/>
    <w:tmpl w:val="E85EE778"/>
    <w:lvl w:ilvl="0" w:tplc="606A4EDA">
      <w:start w:val="1"/>
      <w:numFmt w:val="decimal"/>
      <w:lvlText w:val="%1、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FF84166"/>
    <w:multiLevelType w:val="hybridMultilevel"/>
    <w:tmpl w:val="4CD88084"/>
    <w:lvl w:ilvl="0" w:tplc="DDC20A9C">
      <w:start w:val="1"/>
      <w:numFmt w:val="decimal"/>
      <w:lvlText w:val="%1、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7485A50"/>
    <w:multiLevelType w:val="hybridMultilevel"/>
    <w:tmpl w:val="BA9EEB42"/>
    <w:lvl w:ilvl="0" w:tplc="E1308DA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4" w15:restartNumberingAfterBreak="0">
    <w:nsid w:val="584C2B97"/>
    <w:multiLevelType w:val="hybridMultilevel"/>
    <w:tmpl w:val="ECDE8E08"/>
    <w:lvl w:ilvl="0" w:tplc="82F696AE">
      <w:start w:val="1"/>
      <w:numFmt w:val="decimal"/>
      <w:lvlText w:val="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5C4C169B"/>
    <w:multiLevelType w:val="hybridMultilevel"/>
    <w:tmpl w:val="D05047D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E186C25"/>
    <w:multiLevelType w:val="hybridMultilevel"/>
    <w:tmpl w:val="54781792"/>
    <w:lvl w:ilvl="0" w:tplc="D9A072B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7355618D"/>
    <w:multiLevelType w:val="hybridMultilevel"/>
    <w:tmpl w:val="BE58C424"/>
    <w:lvl w:ilvl="0" w:tplc="D1CACA4E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8" w15:restartNumberingAfterBreak="0">
    <w:nsid w:val="74A105AF"/>
    <w:multiLevelType w:val="hybridMultilevel"/>
    <w:tmpl w:val="C3B45E52"/>
    <w:lvl w:ilvl="0" w:tplc="09ECE03A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6"/>
  </w:num>
  <w:num w:numId="2">
    <w:abstractNumId w:val="7"/>
  </w:num>
  <w:num w:numId="3">
    <w:abstractNumId w:val="2"/>
  </w:num>
  <w:num w:numId="4">
    <w:abstractNumId w:val="0"/>
  </w:num>
  <w:num w:numId="5">
    <w:abstractNumId w:val="5"/>
  </w:num>
  <w:num w:numId="6">
    <w:abstractNumId w:val="1"/>
  </w:num>
  <w:num w:numId="7">
    <w:abstractNumId w:val="4"/>
  </w:num>
  <w:num w:numId="8">
    <w:abstractNumId w:val="3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C7BFC"/>
    <w:rsid w:val="00003AD9"/>
    <w:rsid w:val="00022170"/>
    <w:rsid w:val="00024964"/>
    <w:rsid w:val="00027C0E"/>
    <w:rsid w:val="00031ADA"/>
    <w:rsid w:val="00031F8E"/>
    <w:rsid w:val="00032B8F"/>
    <w:rsid w:val="000331F0"/>
    <w:rsid w:val="000371D7"/>
    <w:rsid w:val="00050B25"/>
    <w:rsid w:val="00054F4E"/>
    <w:rsid w:val="00056A51"/>
    <w:rsid w:val="00067F5B"/>
    <w:rsid w:val="0007017E"/>
    <w:rsid w:val="00070F92"/>
    <w:rsid w:val="000716B1"/>
    <w:rsid w:val="00071E00"/>
    <w:rsid w:val="000724B7"/>
    <w:rsid w:val="0008644A"/>
    <w:rsid w:val="00091F03"/>
    <w:rsid w:val="000931EC"/>
    <w:rsid w:val="000A6BF3"/>
    <w:rsid w:val="000A7E84"/>
    <w:rsid w:val="000A7F3B"/>
    <w:rsid w:val="000B04FF"/>
    <w:rsid w:val="000B4DDC"/>
    <w:rsid w:val="000B519B"/>
    <w:rsid w:val="000C74B3"/>
    <w:rsid w:val="000D05ED"/>
    <w:rsid w:val="000D35F8"/>
    <w:rsid w:val="000D5F29"/>
    <w:rsid w:val="000E6CD3"/>
    <w:rsid w:val="000F083C"/>
    <w:rsid w:val="000F2CA8"/>
    <w:rsid w:val="0011073E"/>
    <w:rsid w:val="00110C68"/>
    <w:rsid w:val="00113148"/>
    <w:rsid w:val="001159E3"/>
    <w:rsid w:val="00117CFE"/>
    <w:rsid w:val="00121520"/>
    <w:rsid w:val="00126557"/>
    <w:rsid w:val="001303E7"/>
    <w:rsid w:val="001334B7"/>
    <w:rsid w:val="00136A88"/>
    <w:rsid w:val="001378D3"/>
    <w:rsid w:val="00141258"/>
    <w:rsid w:val="001418CD"/>
    <w:rsid w:val="00150EB3"/>
    <w:rsid w:val="0015395F"/>
    <w:rsid w:val="00162CEE"/>
    <w:rsid w:val="00173474"/>
    <w:rsid w:val="00184A8D"/>
    <w:rsid w:val="001859E7"/>
    <w:rsid w:val="00194BD0"/>
    <w:rsid w:val="00196368"/>
    <w:rsid w:val="001A282B"/>
    <w:rsid w:val="001A36F0"/>
    <w:rsid w:val="001B1DEC"/>
    <w:rsid w:val="001B47DA"/>
    <w:rsid w:val="001B7542"/>
    <w:rsid w:val="001D5557"/>
    <w:rsid w:val="001F101F"/>
    <w:rsid w:val="001F60B5"/>
    <w:rsid w:val="001F6BFB"/>
    <w:rsid w:val="002047E8"/>
    <w:rsid w:val="00204D33"/>
    <w:rsid w:val="002054EB"/>
    <w:rsid w:val="00213BBF"/>
    <w:rsid w:val="0021514F"/>
    <w:rsid w:val="00216692"/>
    <w:rsid w:val="0021727E"/>
    <w:rsid w:val="00231EAA"/>
    <w:rsid w:val="002330FA"/>
    <w:rsid w:val="0023496F"/>
    <w:rsid w:val="00235F88"/>
    <w:rsid w:val="0024192C"/>
    <w:rsid w:val="00253318"/>
    <w:rsid w:val="00254153"/>
    <w:rsid w:val="00256E23"/>
    <w:rsid w:val="00261F8E"/>
    <w:rsid w:val="00264812"/>
    <w:rsid w:val="00271914"/>
    <w:rsid w:val="0028083F"/>
    <w:rsid w:val="00281C23"/>
    <w:rsid w:val="002854BF"/>
    <w:rsid w:val="00287539"/>
    <w:rsid w:val="00292EDB"/>
    <w:rsid w:val="00297966"/>
    <w:rsid w:val="002A300A"/>
    <w:rsid w:val="002A76FD"/>
    <w:rsid w:val="002A79CF"/>
    <w:rsid w:val="002B2BED"/>
    <w:rsid w:val="002C3E74"/>
    <w:rsid w:val="002C44E8"/>
    <w:rsid w:val="002C7704"/>
    <w:rsid w:val="002D0669"/>
    <w:rsid w:val="002D16A6"/>
    <w:rsid w:val="00302189"/>
    <w:rsid w:val="003118C9"/>
    <w:rsid w:val="00311AFA"/>
    <w:rsid w:val="00312BAC"/>
    <w:rsid w:val="00326D69"/>
    <w:rsid w:val="00327AC3"/>
    <w:rsid w:val="003312D4"/>
    <w:rsid w:val="003330A3"/>
    <w:rsid w:val="003377E9"/>
    <w:rsid w:val="0034629C"/>
    <w:rsid w:val="003476DF"/>
    <w:rsid w:val="0035556B"/>
    <w:rsid w:val="0037010B"/>
    <w:rsid w:val="00371690"/>
    <w:rsid w:val="00373746"/>
    <w:rsid w:val="00385120"/>
    <w:rsid w:val="00391775"/>
    <w:rsid w:val="0039358F"/>
    <w:rsid w:val="00395FA5"/>
    <w:rsid w:val="003A4BE1"/>
    <w:rsid w:val="003A79E1"/>
    <w:rsid w:val="003B116D"/>
    <w:rsid w:val="003B20DB"/>
    <w:rsid w:val="003C5B48"/>
    <w:rsid w:val="003D484B"/>
    <w:rsid w:val="003F31D3"/>
    <w:rsid w:val="0040203E"/>
    <w:rsid w:val="00410BF1"/>
    <w:rsid w:val="00416330"/>
    <w:rsid w:val="0042030A"/>
    <w:rsid w:val="00422319"/>
    <w:rsid w:val="00423872"/>
    <w:rsid w:val="0042526B"/>
    <w:rsid w:val="00425C45"/>
    <w:rsid w:val="00445302"/>
    <w:rsid w:val="00445583"/>
    <w:rsid w:val="00447A89"/>
    <w:rsid w:val="00451FE4"/>
    <w:rsid w:val="004540A8"/>
    <w:rsid w:val="00456E72"/>
    <w:rsid w:val="004618F3"/>
    <w:rsid w:val="0046277B"/>
    <w:rsid w:val="0049155D"/>
    <w:rsid w:val="0049237B"/>
    <w:rsid w:val="00492B62"/>
    <w:rsid w:val="004B1BD4"/>
    <w:rsid w:val="004C055D"/>
    <w:rsid w:val="004C2BE5"/>
    <w:rsid w:val="004C6424"/>
    <w:rsid w:val="004D08AD"/>
    <w:rsid w:val="004D31FD"/>
    <w:rsid w:val="004D4C09"/>
    <w:rsid w:val="004D502B"/>
    <w:rsid w:val="004D7FAE"/>
    <w:rsid w:val="004E0EF7"/>
    <w:rsid w:val="004E1489"/>
    <w:rsid w:val="004E18D1"/>
    <w:rsid w:val="004E2A83"/>
    <w:rsid w:val="004E3FB9"/>
    <w:rsid w:val="004E56FB"/>
    <w:rsid w:val="004F0253"/>
    <w:rsid w:val="004F134E"/>
    <w:rsid w:val="004F753E"/>
    <w:rsid w:val="004F7A92"/>
    <w:rsid w:val="00504D26"/>
    <w:rsid w:val="00504DD3"/>
    <w:rsid w:val="00521017"/>
    <w:rsid w:val="00523D13"/>
    <w:rsid w:val="00523E03"/>
    <w:rsid w:val="00526470"/>
    <w:rsid w:val="0052782C"/>
    <w:rsid w:val="0053709E"/>
    <w:rsid w:val="005410B3"/>
    <w:rsid w:val="00544849"/>
    <w:rsid w:val="00552186"/>
    <w:rsid w:val="005544DF"/>
    <w:rsid w:val="00557EF3"/>
    <w:rsid w:val="00564BF5"/>
    <w:rsid w:val="005655BB"/>
    <w:rsid w:val="0057440F"/>
    <w:rsid w:val="00577636"/>
    <w:rsid w:val="00590457"/>
    <w:rsid w:val="005A0BE1"/>
    <w:rsid w:val="005A57D2"/>
    <w:rsid w:val="005B133B"/>
    <w:rsid w:val="005B2976"/>
    <w:rsid w:val="005B2DB2"/>
    <w:rsid w:val="005B59FF"/>
    <w:rsid w:val="005B5C25"/>
    <w:rsid w:val="005E1975"/>
    <w:rsid w:val="005E26C9"/>
    <w:rsid w:val="005E35AB"/>
    <w:rsid w:val="005E4762"/>
    <w:rsid w:val="005F12DB"/>
    <w:rsid w:val="005F66E8"/>
    <w:rsid w:val="00600F0F"/>
    <w:rsid w:val="006234AC"/>
    <w:rsid w:val="00623544"/>
    <w:rsid w:val="00642239"/>
    <w:rsid w:val="0064351B"/>
    <w:rsid w:val="0064431D"/>
    <w:rsid w:val="00645F22"/>
    <w:rsid w:val="006476E2"/>
    <w:rsid w:val="0065083F"/>
    <w:rsid w:val="00651BE8"/>
    <w:rsid w:val="00662366"/>
    <w:rsid w:val="00663FDD"/>
    <w:rsid w:val="006701E5"/>
    <w:rsid w:val="00671F1F"/>
    <w:rsid w:val="0069217A"/>
    <w:rsid w:val="006A3DA1"/>
    <w:rsid w:val="006B06A0"/>
    <w:rsid w:val="006B214A"/>
    <w:rsid w:val="006D1B09"/>
    <w:rsid w:val="006D1DD9"/>
    <w:rsid w:val="006D419B"/>
    <w:rsid w:val="006E0C7D"/>
    <w:rsid w:val="006E1343"/>
    <w:rsid w:val="006E60E3"/>
    <w:rsid w:val="006E7D48"/>
    <w:rsid w:val="006F4E58"/>
    <w:rsid w:val="006F599A"/>
    <w:rsid w:val="00712DC1"/>
    <w:rsid w:val="0071520F"/>
    <w:rsid w:val="00723550"/>
    <w:rsid w:val="00725DD1"/>
    <w:rsid w:val="007404C4"/>
    <w:rsid w:val="0074591E"/>
    <w:rsid w:val="00753795"/>
    <w:rsid w:val="00754F0B"/>
    <w:rsid w:val="00757379"/>
    <w:rsid w:val="00770AFB"/>
    <w:rsid w:val="007817AF"/>
    <w:rsid w:val="0078679A"/>
    <w:rsid w:val="00787F2F"/>
    <w:rsid w:val="007921F8"/>
    <w:rsid w:val="00793552"/>
    <w:rsid w:val="007978D4"/>
    <w:rsid w:val="007A5149"/>
    <w:rsid w:val="007B51E0"/>
    <w:rsid w:val="007B7885"/>
    <w:rsid w:val="007C446B"/>
    <w:rsid w:val="007C4AE3"/>
    <w:rsid w:val="007D0A36"/>
    <w:rsid w:val="007E07D1"/>
    <w:rsid w:val="007E4699"/>
    <w:rsid w:val="007E76F4"/>
    <w:rsid w:val="00800718"/>
    <w:rsid w:val="00803783"/>
    <w:rsid w:val="00806445"/>
    <w:rsid w:val="00812E55"/>
    <w:rsid w:val="00817EC1"/>
    <w:rsid w:val="00820173"/>
    <w:rsid w:val="00822FFD"/>
    <w:rsid w:val="008232C1"/>
    <w:rsid w:val="00825E6A"/>
    <w:rsid w:val="00834D29"/>
    <w:rsid w:val="008423BC"/>
    <w:rsid w:val="008600FA"/>
    <w:rsid w:val="008611E6"/>
    <w:rsid w:val="00861EA9"/>
    <w:rsid w:val="0086464E"/>
    <w:rsid w:val="0086744D"/>
    <w:rsid w:val="0087055F"/>
    <w:rsid w:val="00871318"/>
    <w:rsid w:val="00873C38"/>
    <w:rsid w:val="008745EA"/>
    <w:rsid w:val="00876C58"/>
    <w:rsid w:val="0088098B"/>
    <w:rsid w:val="008821EA"/>
    <w:rsid w:val="00882C50"/>
    <w:rsid w:val="008852CA"/>
    <w:rsid w:val="00886C76"/>
    <w:rsid w:val="008A57BA"/>
    <w:rsid w:val="008A76C0"/>
    <w:rsid w:val="008B08AC"/>
    <w:rsid w:val="008B0C80"/>
    <w:rsid w:val="008B4432"/>
    <w:rsid w:val="008C22A4"/>
    <w:rsid w:val="008D4BD3"/>
    <w:rsid w:val="008F0481"/>
    <w:rsid w:val="008F21CF"/>
    <w:rsid w:val="00900ECB"/>
    <w:rsid w:val="00914908"/>
    <w:rsid w:val="00915735"/>
    <w:rsid w:val="00915E73"/>
    <w:rsid w:val="00927FA1"/>
    <w:rsid w:val="009318CD"/>
    <w:rsid w:val="00972C22"/>
    <w:rsid w:val="00973E11"/>
    <w:rsid w:val="009777DE"/>
    <w:rsid w:val="0098117A"/>
    <w:rsid w:val="009846F1"/>
    <w:rsid w:val="00984C2D"/>
    <w:rsid w:val="00991D0E"/>
    <w:rsid w:val="009A10BA"/>
    <w:rsid w:val="009A1412"/>
    <w:rsid w:val="009A703A"/>
    <w:rsid w:val="009B3035"/>
    <w:rsid w:val="009B412A"/>
    <w:rsid w:val="009C6250"/>
    <w:rsid w:val="009D503F"/>
    <w:rsid w:val="009E2A46"/>
    <w:rsid w:val="009E2CE8"/>
    <w:rsid w:val="009E4BFF"/>
    <w:rsid w:val="009E616F"/>
    <w:rsid w:val="00A01808"/>
    <w:rsid w:val="00A05959"/>
    <w:rsid w:val="00A264B7"/>
    <w:rsid w:val="00A3596C"/>
    <w:rsid w:val="00A6647F"/>
    <w:rsid w:val="00A6773F"/>
    <w:rsid w:val="00A710C5"/>
    <w:rsid w:val="00A7314F"/>
    <w:rsid w:val="00A76E0F"/>
    <w:rsid w:val="00A82FA0"/>
    <w:rsid w:val="00A83AF9"/>
    <w:rsid w:val="00A94B4E"/>
    <w:rsid w:val="00A9783A"/>
    <w:rsid w:val="00AA0253"/>
    <w:rsid w:val="00AA6CDF"/>
    <w:rsid w:val="00AB156E"/>
    <w:rsid w:val="00AB55A5"/>
    <w:rsid w:val="00AB628E"/>
    <w:rsid w:val="00AC4DD2"/>
    <w:rsid w:val="00AC5E09"/>
    <w:rsid w:val="00AC7BFC"/>
    <w:rsid w:val="00AD7A00"/>
    <w:rsid w:val="00AE1DD5"/>
    <w:rsid w:val="00AF440B"/>
    <w:rsid w:val="00B05990"/>
    <w:rsid w:val="00B1034D"/>
    <w:rsid w:val="00B10906"/>
    <w:rsid w:val="00B162FD"/>
    <w:rsid w:val="00B23451"/>
    <w:rsid w:val="00B255B5"/>
    <w:rsid w:val="00B26135"/>
    <w:rsid w:val="00B30633"/>
    <w:rsid w:val="00B30D95"/>
    <w:rsid w:val="00B31EC5"/>
    <w:rsid w:val="00B33B02"/>
    <w:rsid w:val="00B349AF"/>
    <w:rsid w:val="00B40DB3"/>
    <w:rsid w:val="00B41681"/>
    <w:rsid w:val="00B50A49"/>
    <w:rsid w:val="00B54045"/>
    <w:rsid w:val="00B56BFE"/>
    <w:rsid w:val="00B57B0A"/>
    <w:rsid w:val="00B61ABA"/>
    <w:rsid w:val="00B62C1A"/>
    <w:rsid w:val="00B6775C"/>
    <w:rsid w:val="00B7391E"/>
    <w:rsid w:val="00B7621A"/>
    <w:rsid w:val="00B80874"/>
    <w:rsid w:val="00B853F5"/>
    <w:rsid w:val="00B85B2A"/>
    <w:rsid w:val="00B8728A"/>
    <w:rsid w:val="00BA17D3"/>
    <w:rsid w:val="00BA23D0"/>
    <w:rsid w:val="00BB4FA9"/>
    <w:rsid w:val="00BC2797"/>
    <w:rsid w:val="00BC3434"/>
    <w:rsid w:val="00BC7072"/>
    <w:rsid w:val="00BD61F8"/>
    <w:rsid w:val="00BD76E6"/>
    <w:rsid w:val="00BE30A5"/>
    <w:rsid w:val="00BE38E4"/>
    <w:rsid w:val="00BF079C"/>
    <w:rsid w:val="00BF7A7A"/>
    <w:rsid w:val="00C054F5"/>
    <w:rsid w:val="00C11F4C"/>
    <w:rsid w:val="00C15942"/>
    <w:rsid w:val="00C17D6F"/>
    <w:rsid w:val="00C20B9F"/>
    <w:rsid w:val="00C241B5"/>
    <w:rsid w:val="00C40E39"/>
    <w:rsid w:val="00C51C1E"/>
    <w:rsid w:val="00C56A17"/>
    <w:rsid w:val="00C57D2B"/>
    <w:rsid w:val="00C65514"/>
    <w:rsid w:val="00C75F44"/>
    <w:rsid w:val="00C7678F"/>
    <w:rsid w:val="00C80B9D"/>
    <w:rsid w:val="00C86F3E"/>
    <w:rsid w:val="00C91CBE"/>
    <w:rsid w:val="00C9406C"/>
    <w:rsid w:val="00C94C68"/>
    <w:rsid w:val="00CB1196"/>
    <w:rsid w:val="00CB1C87"/>
    <w:rsid w:val="00CB3A31"/>
    <w:rsid w:val="00CB7AA8"/>
    <w:rsid w:val="00CC1145"/>
    <w:rsid w:val="00CE1769"/>
    <w:rsid w:val="00D01A69"/>
    <w:rsid w:val="00D0416E"/>
    <w:rsid w:val="00D045FA"/>
    <w:rsid w:val="00D13D9E"/>
    <w:rsid w:val="00D14937"/>
    <w:rsid w:val="00D17864"/>
    <w:rsid w:val="00D24DFF"/>
    <w:rsid w:val="00D25737"/>
    <w:rsid w:val="00D33B13"/>
    <w:rsid w:val="00D36A0E"/>
    <w:rsid w:val="00D377C4"/>
    <w:rsid w:val="00D435A4"/>
    <w:rsid w:val="00D43790"/>
    <w:rsid w:val="00D51695"/>
    <w:rsid w:val="00D5405F"/>
    <w:rsid w:val="00D54320"/>
    <w:rsid w:val="00D635BD"/>
    <w:rsid w:val="00D743F9"/>
    <w:rsid w:val="00D74401"/>
    <w:rsid w:val="00D85FC3"/>
    <w:rsid w:val="00D86547"/>
    <w:rsid w:val="00D87090"/>
    <w:rsid w:val="00DA4F4B"/>
    <w:rsid w:val="00DA661B"/>
    <w:rsid w:val="00DB0886"/>
    <w:rsid w:val="00DB252C"/>
    <w:rsid w:val="00DB30DE"/>
    <w:rsid w:val="00DC2148"/>
    <w:rsid w:val="00DE2EFF"/>
    <w:rsid w:val="00DE3D73"/>
    <w:rsid w:val="00DE513D"/>
    <w:rsid w:val="00DE5A99"/>
    <w:rsid w:val="00DE780A"/>
    <w:rsid w:val="00DF273D"/>
    <w:rsid w:val="00DF3ECE"/>
    <w:rsid w:val="00E00381"/>
    <w:rsid w:val="00E018B6"/>
    <w:rsid w:val="00E04D80"/>
    <w:rsid w:val="00E05349"/>
    <w:rsid w:val="00E214CD"/>
    <w:rsid w:val="00E237C4"/>
    <w:rsid w:val="00E255C4"/>
    <w:rsid w:val="00E26DA6"/>
    <w:rsid w:val="00E277EC"/>
    <w:rsid w:val="00E420F7"/>
    <w:rsid w:val="00E4337C"/>
    <w:rsid w:val="00E43A0B"/>
    <w:rsid w:val="00E45A35"/>
    <w:rsid w:val="00E53EC6"/>
    <w:rsid w:val="00E54E5B"/>
    <w:rsid w:val="00E57075"/>
    <w:rsid w:val="00E64F4A"/>
    <w:rsid w:val="00E72369"/>
    <w:rsid w:val="00E754A9"/>
    <w:rsid w:val="00E76080"/>
    <w:rsid w:val="00E76462"/>
    <w:rsid w:val="00E8274B"/>
    <w:rsid w:val="00E82C43"/>
    <w:rsid w:val="00E97651"/>
    <w:rsid w:val="00EA1F41"/>
    <w:rsid w:val="00EA217C"/>
    <w:rsid w:val="00EA24A8"/>
    <w:rsid w:val="00EA5D83"/>
    <w:rsid w:val="00EA684D"/>
    <w:rsid w:val="00EB5C54"/>
    <w:rsid w:val="00EC1160"/>
    <w:rsid w:val="00EC35ED"/>
    <w:rsid w:val="00ED1BF0"/>
    <w:rsid w:val="00ED2E52"/>
    <w:rsid w:val="00ED4165"/>
    <w:rsid w:val="00EF0517"/>
    <w:rsid w:val="00F206E1"/>
    <w:rsid w:val="00F21D6C"/>
    <w:rsid w:val="00F226D8"/>
    <w:rsid w:val="00F2540A"/>
    <w:rsid w:val="00F35FA8"/>
    <w:rsid w:val="00F360CD"/>
    <w:rsid w:val="00F52460"/>
    <w:rsid w:val="00F545E3"/>
    <w:rsid w:val="00F62E99"/>
    <w:rsid w:val="00F634CD"/>
    <w:rsid w:val="00F64279"/>
    <w:rsid w:val="00F7366C"/>
    <w:rsid w:val="00F74F1E"/>
    <w:rsid w:val="00F77200"/>
    <w:rsid w:val="00F83E8F"/>
    <w:rsid w:val="00F97788"/>
    <w:rsid w:val="00FA5A22"/>
    <w:rsid w:val="00FA70A8"/>
    <w:rsid w:val="00FC22E7"/>
    <w:rsid w:val="00FD7C95"/>
    <w:rsid w:val="00FE2B68"/>
    <w:rsid w:val="00FE5C39"/>
    <w:rsid w:val="00FF36D8"/>
    <w:rsid w:val="00FF3A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16819BE3"/>
  <w15:docId w15:val="{B24FA0F0-EA42-427B-B4E5-ED8BB0AB37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4591E"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C6551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4591E"/>
    <w:pPr>
      <w:ind w:firstLineChars="200" w:firstLine="420"/>
    </w:pPr>
  </w:style>
  <w:style w:type="paragraph" w:styleId="a4">
    <w:name w:val="Balloon Text"/>
    <w:basedOn w:val="a"/>
    <w:link w:val="a5"/>
    <w:uiPriority w:val="99"/>
    <w:semiHidden/>
    <w:unhideWhenUsed/>
    <w:rsid w:val="00D01A69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D01A69"/>
    <w:rPr>
      <w:sz w:val="18"/>
      <w:szCs w:val="18"/>
    </w:rPr>
  </w:style>
  <w:style w:type="character" w:styleId="a6">
    <w:name w:val="Emphasis"/>
    <w:basedOn w:val="a0"/>
    <w:uiPriority w:val="20"/>
    <w:qFormat/>
    <w:rsid w:val="00385120"/>
    <w:rPr>
      <w:i/>
      <w:iCs/>
    </w:rPr>
  </w:style>
  <w:style w:type="paragraph" w:styleId="a7">
    <w:name w:val="Normal (Web)"/>
    <w:basedOn w:val="a"/>
    <w:uiPriority w:val="99"/>
    <w:semiHidden/>
    <w:unhideWhenUsed/>
    <w:rsid w:val="009C6250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Default">
    <w:name w:val="Default"/>
    <w:rsid w:val="004D31FD"/>
    <w:pPr>
      <w:widowControl w:val="0"/>
      <w:autoSpaceDE w:val="0"/>
      <w:autoSpaceDN w:val="0"/>
      <w:adjustRightInd w:val="0"/>
    </w:pPr>
    <w:rPr>
      <w:rFonts w:ascii="宋体" w:hAnsi="宋体" w:cs="宋体"/>
      <w:color w:val="000000"/>
      <w:kern w:val="0"/>
      <w:sz w:val="24"/>
      <w:szCs w:val="24"/>
    </w:rPr>
  </w:style>
  <w:style w:type="paragraph" w:styleId="a8">
    <w:name w:val="header"/>
    <w:basedOn w:val="a"/>
    <w:link w:val="a9"/>
    <w:uiPriority w:val="99"/>
    <w:unhideWhenUsed/>
    <w:rsid w:val="00C6551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rsid w:val="00C65514"/>
    <w:rPr>
      <w:sz w:val="18"/>
      <w:szCs w:val="18"/>
    </w:rPr>
  </w:style>
  <w:style w:type="paragraph" w:styleId="aa">
    <w:name w:val="footer"/>
    <w:basedOn w:val="a"/>
    <w:link w:val="ab"/>
    <w:uiPriority w:val="99"/>
    <w:unhideWhenUsed/>
    <w:rsid w:val="00C6551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uiPriority w:val="99"/>
    <w:rsid w:val="00C65514"/>
    <w:rPr>
      <w:sz w:val="18"/>
      <w:szCs w:val="18"/>
    </w:rPr>
  </w:style>
  <w:style w:type="paragraph" w:customStyle="1" w:styleId="Char1">
    <w:name w:val="Char1"/>
    <w:basedOn w:val="2"/>
    <w:next w:val="a"/>
    <w:rsid w:val="00C65514"/>
    <w:pPr>
      <w:keepLines w:val="0"/>
      <w:widowControl/>
      <w:spacing w:before="0" w:after="160" w:line="240" w:lineRule="exact"/>
      <w:jc w:val="left"/>
    </w:pPr>
    <w:rPr>
      <w:rFonts w:ascii="Verdana" w:eastAsia="黑体" w:hAnsi="Verdana" w:cs="Times New Roman"/>
      <w:sz w:val="30"/>
      <w:lang w:eastAsia="en-US"/>
    </w:rPr>
  </w:style>
  <w:style w:type="character" w:customStyle="1" w:styleId="20">
    <w:name w:val="标题 2 字符"/>
    <w:basedOn w:val="a0"/>
    <w:link w:val="2"/>
    <w:uiPriority w:val="9"/>
    <w:semiHidden/>
    <w:rsid w:val="00C65514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98467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E02AF8D-9EA2-4FC0-B03D-C436332CBF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4</TotalTime>
  <Pages>14</Pages>
  <Words>2172</Words>
  <Characters>12382</Characters>
  <Application>Microsoft Office Word</Application>
  <DocSecurity>0</DocSecurity>
  <Lines>103</Lines>
  <Paragraphs>29</Paragraphs>
  <ScaleCrop>false</ScaleCrop>
  <Company/>
  <LinksUpToDate>false</LinksUpToDate>
  <CharactersWithSpaces>145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8615131373902</cp:lastModifiedBy>
  <cp:revision>49</cp:revision>
  <cp:lastPrinted>2018-02-22T04:49:00Z</cp:lastPrinted>
  <dcterms:created xsi:type="dcterms:W3CDTF">2018-02-22T02:52:00Z</dcterms:created>
  <dcterms:modified xsi:type="dcterms:W3CDTF">2019-08-10T08:28:00Z</dcterms:modified>
</cp:coreProperties>
</file>